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549EFD2" w14:textId="77777777" w:rsidR="006B6C7A" w:rsidRDefault="00FD3022" w:rsidP="00FD3022">
      <w:bookmarkStart w:id="0" w:name="_GoBack"/>
      <w:bookmarkEnd w:id="0"/>
      <w:r>
        <w:t xml:space="preserve">Quiz - Law of Sines </w:t>
      </w:r>
    </w:p>
    <w:p w14:paraId="708212B1" w14:textId="77777777" w:rsidR="00FD3022" w:rsidRDefault="00FD3022" w:rsidP="00FD3022"/>
    <w:p w14:paraId="49141479" w14:textId="77777777" w:rsidR="00FD3022" w:rsidRDefault="00FD3022" w:rsidP="00FD3022">
      <w:pPr>
        <w:rPr>
          <w:b/>
        </w:rPr>
      </w:pPr>
      <w:r>
        <w:rPr>
          <w:b/>
        </w:rPr>
        <w:t>Solve each triangle</w:t>
      </w:r>
    </w:p>
    <w:p w14:paraId="22624FAF" w14:textId="77777777" w:rsidR="00FD3022" w:rsidRDefault="00FD3022" w:rsidP="00FD3022">
      <w:pPr>
        <w:rPr>
          <w:b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537575A1" wp14:editId="5C2E8105">
            <wp:simplePos x="0" y="0"/>
            <wp:positionH relativeFrom="column">
              <wp:posOffset>172085</wp:posOffset>
            </wp:positionH>
            <wp:positionV relativeFrom="paragraph">
              <wp:posOffset>80909</wp:posOffset>
            </wp:positionV>
            <wp:extent cx="2486025" cy="4191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97AB5E" w14:textId="77777777" w:rsidR="00FD3022" w:rsidRDefault="00FD3022" w:rsidP="00FD3022">
      <w:r>
        <w:t xml:space="preserve">1.  </w:t>
      </w:r>
    </w:p>
    <w:p w14:paraId="4595F0DE" w14:textId="77777777" w:rsidR="00FD3022" w:rsidRDefault="00FD3022" w:rsidP="00FD3022"/>
    <w:p w14:paraId="24464593" w14:textId="77777777" w:rsidR="00FD3022" w:rsidRDefault="00FD3022" w:rsidP="00FD3022"/>
    <w:p w14:paraId="36E7D279" w14:textId="77777777" w:rsidR="00FD3022" w:rsidRDefault="00FD3022" w:rsidP="00FD3022"/>
    <w:p w14:paraId="76823D07" w14:textId="77777777" w:rsidR="00FD3022" w:rsidRDefault="00FD3022" w:rsidP="00FD3022"/>
    <w:p w14:paraId="38AA90EA" w14:textId="77777777" w:rsidR="00FD3022" w:rsidRDefault="00FD3022" w:rsidP="00FD3022"/>
    <w:p w14:paraId="028630CF" w14:textId="77777777" w:rsidR="00FD3022" w:rsidRDefault="00FD3022" w:rsidP="00FD3022"/>
    <w:p w14:paraId="710B39D5" w14:textId="77777777" w:rsidR="00FD3022" w:rsidRDefault="00FD3022" w:rsidP="00FD3022"/>
    <w:p w14:paraId="56B688E8" w14:textId="77777777" w:rsidR="00FD3022" w:rsidRDefault="00FD3022" w:rsidP="00FD3022">
      <w:r>
        <w:rPr>
          <w:noProof/>
        </w:rPr>
        <w:drawing>
          <wp:anchor distT="0" distB="0" distL="114300" distR="114300" simplePos="0" relativeHeight="251659264" behindDoc="1" locked="0" layoutInCell="1" allowOverlap="1" wp14:anchorId="7F188D5B" wp14:editId="6BF3D584">
            <wp:simplePos x="0" y="0"/>
            <wp:positionH relativeFrom="column">
              <wp:posOffset>172085</wp:posOffset>
            </wp:positionH>
            <wp:positionV relativeFrom="paragraph">
              <wp:posOffset>101864</wp:posOffset>
            </wp:positionV>
            <wp:extent cx="2600325" cy="37147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AF05AC" w14:textId="77777777" w:rsidR="00FD3022" w:rsidRDefault="00FD3022" w:rsidP="00FD3022">
      <w:r>
        <w:t>2.</w:t>
      </w:r>
    </w:p>
    <w:p w14:paraId="5C7965B5" w14:textId="77777777" w:rsidR="00FD3022" w:rsidRDefault="00FD3022" w:rsidP="00FD3022"/>
    <w:p w14:paraId="383FC2DF" w14:textId="77777777" w:rsidR="00FD3022" w:rsidRDefault="00FD3022" w:rsidP="00FD3022"/>
    <w:p w14:paraId="0123B0FE" w14:textId="77777777" w:rsidR="00FD3022" w:rsidRDefault="00FD3022" w:rsidP="00FD3022"/>
    <w:p w14:paraId="5149BACB" w14:textId="77777777" w:rsidR="00FD3022" w:rsidRDefault="00FD3022" w:rsidP="00FD3022"/>
    <w:p w14:paraId="148FD245" w14:textId="77777777" w:rsidR="00FD3022" w:rsidRDefault="00FD3022" w:rsidP="00FD3022"/>
    <w:p w14:paraId="6C825BCF" w14:textId="77777777" w:rsidR="00FD3022" w:rsidRDefault="00FD3022" w:rsidP="00FD3022"/>
    <w:p w14:paraId="6008FD9F" w14:textId="77777777" w:rsidR="00FD3022" w:rsidRDefault="00FD3022" w:rsidP="00FD3022"/>
    <w:p w14:paraId="53F6AC7B" w14:textId="77777777" w:rsidR="00FD3022" w:rsidRDefault="00FD3022" w:rsidP="00FD3022">
      <w:r>
        <w:rPr>
          <w:noProof/>
        </w:rPr>
        <w:drawing>
          <wp:anchor distT="0" distB="0" distL="114300" distR="114300" simplePos="0" relativeHeight="251660288" behindDoc="1" locked="0" layoutInCell="1" allowOverlap="1" wp14:anchorId="045313BB" wp14:editId="02289A45">
            <wp:simplePos x="0" y="0"/>
            <wp:positionH relativeFrom="column">
              <wp:posOffset>172085</wp:posOffset>
            </wp:positionH>
            <wp:positionV relativeFrom="paragraph">
              <wp:posOffset>102499</wp:posOffset>
            </wp:positionV>
            <wp:extent cx="2038350" cy="3619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943BDDB" w14:textId="77777777" w:rsidR="00FF6133" w:rsidRDefault="00FD3022" w:rsidP="00FD3022">
      <w:r>
        <w:t xml:space="preserve">3.   </w:t>
      </w:r>
    </w:p>
    <w:p w14:paraId="76D745DC" w14:textId="77777777" w:rsidR="00FF6133" w:rsidRDefault="00FF6133" w:rsidP="00FD3022"/>
    <w:p w14:paraId="3B9FF7D1" w14:textId="77777777" w:rsidR="00FF6133" w:rsidRDefault="00FF6133" w:rsidP="00FD3022"/>
    <w:p w14:paraId="02F2E02D" w14:textId="77777777" w:rsidR="00FF6133" w:rsidRDefault="00FF6133" w:rsidP="00FD3022"/>
    <w:p w14:paraId="3A8ECA42" w14:textId="77777777" w:rsidR="00FF6133" w:rsidRDefault="00FF6133" w:rsidP="00FD3022"/>
    <w:p w14:paraId="12F20A64" w14:textId="77777777" w:rsidR="00FF6133" w:rsidRDefault="00FF6133" w:rsidP="00FD3022"/>
    <w:p w14:paraId="1A24008B" w14:textId="77777777" w:rsidR="00FF6133" w:rsidRDefault="00FF6133" w:rsidP="00FD3022"/>
    <w:p w14:paraId="7235851F" w14:textId="77777777" w:rsidR="00FF6133" w:rsidRDefault="00FF6133" w:rsidP="00FD3022"/>
    <w:p w14:paraId="0A40F20C" w14:textId="77777777" w:rsidR="00FF6133" w:rsidRDefault="00FF6133" w:rsidP="00FD3022"/>
    <w:p w14:paraId="78926C88" w14:textId="77777777" w:rsidR="00FF6133" w:rsidRDefault="00FF6133" w:rsidP="00FD3022">
      <w:r>
        <w:rPr>
          <w:noProof/>
        </w:rPr>
        <w:drawing>
          <wp:anchor distT="0" distB="0" distL="114300" distR="114300" simplePos="0" relativeHeight="251661312" behindDoc="1" locked="0" layoutInCell="1" allowOverlap="1" wp14:anchorId="6AB2F86B" wp14:editId="6EF11948">
            <wp:simplePos x="0" y="0"/>
            <wp:positionH relativeFrom="column">
              <wp:posOffset>172085</wp:posOffset>
            </wp:positionH>
            <wp:positionV relativeFrom="paragraph">
              <wp:posOffset>89799</wp:posOffset>
            </wp:positionV>
            <wp:extent cx="2247900" cy="3714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5A83C3" w14:textId="77777777" w:rsidR="00FF6133" w:rsidRDefault="00FF6133" w:rsidP="00FD3022">
      <w:r>
        <w:t xml:space="preserve">4. </w:t>
      </w:r>
    </w:p>
    <w:p w14:paraId="3F7D881D" w14:textId="77777777" w:rsidR="00FF6133" w:rsidRDefault="00FF6133" w:rsidP="00FD3022"/>
    <w:p w14:paraId="4DDB83D2" w14:textId="77777777" w:rsidR="00FF6133" w:rsidRDefault="00FF6133" w:rsidP="00FD3022"/>
    <w:p w14:paraId="795CED79" w14:textId="77777777" w:rsidR="00FF6133" w:rsidRDefault="00FF6133" w:rsidP="00FD3022"/>
    <w:p w14:paraId="7D0F2128" w14:textId="77777777" w:rsidR="00FF6133" w:rsidRDefault="00FF6133" w:rsidP="00FD3022"/>
    <w:p w14:paraId="3C9CBD15" w14:textId="5315D9AF" w:rsidR="00FF6133" w:rsidRDefault="00FF6133" w:rsidP="00FD3022"/>
    <w:p w14:paraId="084CEA4A" w14:textId="09C4D8F3" w:rsidR="00C562BB" w:rsidRDefault="00C562BB" w:rsidP="00FD3022"/>
    <w:p w14:paraId="5FC3A15E" w14:textId="77777777" w:rsidR="00C562BB" w:rsidRDefault="00C562BB" w:rsidP="00FD3022"/>
    <w:p w14:paraId="640E94E9" w14:textId="77777777" w:rsidR="00FF6133" w:rsidRDefault="00FF6133" w:rsidP="00FD3022"/>
    <w:p w14:paraId="1E739706" w14:textId="77777777" w:rsidR="00FD3022" w:rsidRPr="00FD3022" w:rsidRDefault="00FF6133" w:rsidP="00FD3022">
      <w:pPr>
        <w:rPr>
          <w:b/>
        </w:rPr>
      </w:pPr>
      <w:r>
        <w:t xml:space="preserve">5.   </w:t>
      </w:r>
      <w:r>
        <w:rPr>
          <w:b/>
        </w:rPr>
        <w:t>Find the area</w:t>
      </w:r>
      <w:r>
        <w:t xml:space="preserve"> </w:t>
      </w:r>
      <w:r w:rsidR="00FD3022">
        <w:t xml:space="preserve">  </w:t>
      </w:r>
      <w:r w:rsidRPr="0041283C">
        <w:rPr>
          <w:rFonts w:ascii="Times New Roman" w:hAnsi="Times New Roman" w:cs="Times New Roman"/>
          <w:position w:val="-10"/>
          <w:sz w:val="24"/>
          <w:szCs w:val="24"/>
        </w:rPr>
        <w:object w:dxaOrig="2340" w:dyaOrig="360" w14:anchorId="3263CC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pt;height:18.5pt" o:ole="">
            <v:imagedata r:id="rId10" o:title=""/>
          </v:shape>
          <o:OLEObject Type="Embed" ProgID="Equation.DSMT4" ShapeID="_x0000_i1025" DrawAspect="Content" ObjectID="_1647006995" r:id="rId11"/>
        </w:object>
      </w:r>
    </w:p>
    <w:sectPr w:rsidR="00FD3022" w:rsidRPr="00FD3022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3C56F3E" w14:textId="77777777" w:rsidR="00763A8D" w:rsidRDefault="00763A8D" w:rsidP="00CD024C">
      <w:r>
        <w:separator/>
      </w:r>
    </w:p>
  </w:endnote>
  <w:endnote w:type="continuationSeparator" w:id="0">
    <w:p w14:paraId="3B9C35A9" w14:textId="77777777" w:rsidR="00763A8D" w:rsidRDefault="00763A8D" w:rsidP="00CD02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867207" w14:textId="77777777" w:rsidR="00763A8D" w:rsidRDefault="00763A8D" w:rsidP="00CD024C">
      <w:r>
        <w:separator/>
      </w:r>
    </w:p>
  </w:footnote>
  <w:footnote w:type="continuationSeparator" w:id="0">
    <w:p w14:paraId="0FB00332" w14:textId="77777777" w:rsidR="00763A8D" w:rsidRDefault="00763A8D" w:rsidP="00CD02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BEB28EE" w14:textId="77777777" w:rsidR="00CD024C" w:rsidRDefault="00CD024C">
    <w:pPr>
      <w:pStyle w:val="Header"/>
    </w:pPr>
    <w:r>
      <w:t>Pre-Calculus</w:t>
    </w:r>
    <w:r>
      <w:tab/>
    </w:r>
    <w:r>
      <w:tab/>
      <w:t>Name 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D3022"/>
    <w:rsid w:val="00001293"/>
    <w:rsid w:val="00001ED7"/>
    <w:rsid w:val="00002B4D"/>
    <w:rsid w:val="0000577F"/>
    <w:rsid w:val="00006AFB"/>
    <w:rsid w:val="00006C8B"/>
    <w:rsid w:val="00007246"/>
    <w:rsid w:val="00007E44"/>
    <w:rsid w:val="00010493"/>
    <w:rsid w:val="00013474"/>
    <w:rsid w:val="00013943"/>
    <w:rsid w:val="000139F7"/>
    <w:rsid w:val="00013E06"/>
    <w:rsid w:val="00013F0F"/>
    <w:rsid w:val="000144E8"/>
    <w:rsid w:val="000172D0"/>
    <w:rsid w:val="00017935"/>
    <w:rsid w:val="00020024"/>
    <w:rsid w:val="0002013E"/>
    <w:rsid w:val="000204C2"/>
    <w:rsid w:val="0002143B"/>
    <w:rsid w:val="000226C1"/>
    <w:rsid w:val="00022CAF"/>
    <w:rsid w:val="0002400B"/>
    <w:rsid w:val="00024885"/>
    <w:rsid w:val="00024A46"/>
    <w:rsid w:val="000254A8"/>
    <w:rsid w:val="00025DF8"/>
    <w:rsid w:val="000264A4"/>
    <w:rsid w:val="000271E0"/>
    <w:rsid w:val="000303E4"/>
    <w:rsid w:val="000303EB"/>
    <w:rsid w:val="000304C9"/>
    <w:rsid w:val="00030A7E"/>
    <w:rsid w:val="00030FD6"/>
    <w:rsid w:val="00031086"/>
    <w:rsid w:val="00032104"/>
    <w:rsid w:val="00032664"/>
    <w:rsid w:val="00032AA9"/>
    <w:rsid w:val="000333FE"/>
    <w:rsid w:val="00033CBD"/>
    <w:rsid w:val="00034C38"/>
    <w:rsid w:val="00034CA5"/>
    <w:rsid w:val="00034E2E"/>
    <w:rsid w:val="00035B18"/>
    <w:rsid w:val="00036244"/>
    <w:rsid w:val="0004012F"/>
    <w:rsid w:val="0004064D"/>
    <w:rsid w:val="000413B1"/>
    <w:rsid w:val="00041E5B"/>
    <w:rsid w:val="00042B44"/>
    <w:rsid w:val="00043A38"/>
    <w:rsid w:val="00044568"/>
    <w:rsid w:val="00044718"/>
    <w:rsid w:val="00045B57"/>
    <w:rsid w:val="00050C38"/>
    <w:rsid w:val="00050E95"/>
    <w:rsid w:val="0005175E"/>
    <w:rsid w:val="00052E69"/>
    <w:rsid w:val="000534BD"/>
    <w:rsid w:val="00053C93"/>
    <w:rsid w:val="000547C8"/>
    <w:rsid w:val="0005639A"/>
    <w:rsid w:val="00057126"/>
    <w:rsid w:val="000571A5"/>
    <w:rsid w:val="000573DC"/>
    <w:rsid w:val="000575C3"/>
    <w:rsid w:val="00061A7A"/>
    <w:rsid w:val="00061AA6"/>
    <w:rsid w:val="00063014"/>
    <w:rsid w:val="0006375E"/>
    <w:rsid w:val="00063D64"/>
    <w:rsid w:val="000643B6"/>
    <w:rsid w:val="00065AF2"/>
    <w:rsid w:val="000663AF"/>
    <w:rsid w:val="000665D2"/>
    <w:rsid w:val="000666C0"/>
    <w:rsid w:val="00067811"/>
    <w:rsid w:val="000678CB"/>
    <w:rsid w:val="00067A59"/>
    <w:rsid w:val="00070245"/>
    <w:rsid w:val="00070877"/>
    <w:rsid w:val="00072200"/>
    <w:rsid w:val="000733B9"/>
    <w:rsid w:val="00074D4F"/>
    <w:rsid w:val="00074DFD"/>
    <w:rsid w:val="00075358"/>
    <w:rsid w:val="00076921"/>
    <w:rsid w:val="00077355"/>
    <w:rsid w:val="0007769E"/>
    <w:rsid w:val="0008077C"/>
    <w:rsid w:val="00080FD5"/>
    <w:rsid w:val="000815BB"/>
    <w:rsid w:val="0008387C"/>
    <w:rsid w:val="00086384"/>
    <w:rsid w:val="0009041D"/>
    <w:rsid w:val="00091BB9"/>
    <w:rsid w:val="000937F5"/>
    <w:rsid w:val="000974FC"/>
    <w:rsid w:val="000A0208"/>
    <w:rsid w:val="000A0CEA"/>
    <w:rsid w:val="000A0EB1"/>
    <w:rsid w:val="000A0ECB"/>
    <w:rsid w:val="000A1B38"/>
    <w:rsid w:val="000A2B32"/>
    <w:rsid w:val="000A482B"/>
    <w:rsid w:val="000A500D"/>
    <w:rsid w:val="000A5683"/>
    <w:rsid w:val="000A608A"/>
    <w:rsid w:val="000A6322"/>
    <w:rsid w:val="000A65BE"/>
    <w:rsid w:val="000A6BDD"/>
    <w:rsid w:val="000A6CB8"/>
    <w:rsid w:val="000B046B"/>
    <w:rsid w:val="000B4646"/>
    <w:rsid w:val="000B541E"/>
    <w:rsid w:val="000B795C"/>
    <w:rsid w:val="000B7D8F"/>
    <w:rsid w:val="000C0AC6"/>
    <w:rsid w:val="000C2B62"/>
    <w:rsid w:val="000C2CEE"/>
    <w:rsid w:val="000C3040"/>
    <w:rsid w:val="000C3DF0"/>
    <w:rsid w:val="000C5A25"/>
    <w:rsid w:val="000D1EFB"/>
    <w:rsid w:val="000D215B"/>
    <w:rsid w:val="000D226B"/>
    <w:rsid w:val="000D2E06"/>
    <w:rsid w:val="000D39FD"/>
    <w:rsid w:val="000D3B9E"/>
    <w:rsid w:val="000D43A2"/>
    <w:rsid w:val="000D44E8"/>
    <w:rsid w:val="000D68DD"/>
    <w:rsid w:val="000D6FC8"/>
    <w:rsid w:val="000D7D40"/>
    <w:rsid w:val="000D7F58"/>
    <w:rsid w:val="000E071E"/>
    <w:rsid w:val="000E0F44"/>
    <w:rsid w:val="000E150B"/>
    <w:rsid w:val="000E1AF6"/>
    <w:rsid w:val="000E2364"/>
    <w:rsid w:val="000E2C64"/>
    <w:rsid w:val="000E3080"/>
    <w:rsid w:val="000E3548"/>
    <w:rsid w:val="000E362E"/>
    <w:rsid w:val="000E44FC"/>
    <w:rsid w:val="000E5E3F"/>
    <w:rsid w:val="000E60BB"/>
    <w:rsid w:val="000E7454"/>
    <w:rsid w:val="000F196C"/>
    <w:rsid w:val="000F4AEB"/>
    <w:rsid w:val="000F571E"/>
    <w:rsid w:val="000F6BE8"/>
    <w:rsid w:val="000F6E73"/>
    <w:rsid w:val="000F75C0"/>
    <w:rsid w:val="000F7DF8"/>
    <w:rsid w:val="001003AF"/>
    <w:rsid w:val="00100FA1"/>
    <w:rsid w:val="0010165A"/>
    <w:rsid w:val="00102EB3"/>
    <w:rsid w:val="00102EB5"/>
    <w:rsid w:val="00103FB9"/>
    <w:rsid w:val="00104710"/>
    <w:rsid w:val="0011088C"/>
    <w:rsid w:val="00110A7D"/>
    <w:rsid w:val="00110A8F"/>
    <w:rsid w:val="00113A65"/>
    <w:rsid w:val="00114094"/>
    <w:rsid w:val="00114750"/>
    <w:rsid w:val="00114B2E"/>
    <w:rsid w:val="00114D9D"/>
    <w:rsid w:val="001170D0"/>
    <w:rsid w:val="00117929"/>
    <w:rsid w:val="00117EDC"/>
    <w:rsid w:val="001218CA"/>
    <w:rsid w:val="00121D2F"/>
    <w:rsid w:val="00123256"/>
    <w:rsid w:val="00123DAC"/>
    <w:rsid w:val="00124079"/>
    <w:rsid w:val="001244AB"/>
    <w:rsid w:val="00130B67"/>
    <w:rsid w:val="00131AE3"/>
    <w:rsid w:val="00133CB5"/>
    <w:rsid w:val="00135917"/>
    <w:rsid w:val="00136094"/>
    <w:rsid w:val="001369E2"/>
    <w:rsid w:val="001370F3"/>
    <w:rsid w:val="00137153"/>
    <w:rsid w:val="00137684"/>
    <w:rsid w:val="00137FD7"/>
    <w:rsid w:val="0014157B"/>
    <w:rsid w:val="0014291D"/>
    <w:rsid w:val="00143A57"/>
    <w:rsid w:val="0014460C"/>
    <w:rsid w:val="0014482B"/>
    <w:rsid w:val="0014619F"/>
    <w:rsid w:val="001510A9"/>
    <w:rsid w:val="001511AB"/>
    <w:rsid w:val="00152073"/>
    <w:rsid w:val="00154B4A"/>
    <w:rsid w:val="00156BEC"/>
    <w:rsid w:val="0015708C"/>
    <w:rsid w:val="001572BE"/>
    <w:rsid w:val="00157491"/>
    <w:rsid w:val="001614F9"/>
    <w:rsid w:val="00162750"/>
    <w:rsid w:val="00164CAC"/>
    <w:rsid w:val="001650ED"/>
    <w:rsid w:val="00165264"/>
    <w:rsid w:val="00165860"/>
    <w:rsid w:val="00165A0A"/>
    <w:rsid w:val="0017038C"/>
    <w:rsid w:val="001727DA"/>
    <w:rsid w:val="00172803"/>
    <w:rsid w:val="001733FE"/>
    <w:rsid w:val="00174D29"/>
    <w:rsid w:val="001753F0"/>
    <w:rsid w:val="00176790"/>
    <w:rsid w:val="00180999"/>
    <w:rsid w:val="00180C75"/>
    <w:rsid w:val="00181351"/>
    <w:rsid w:val="00181D00"/>
    <w:rsid w:val="00184A02"/>
    <w:rsid w:val="00184A2B"/>
    <w:rsid w:val="00184A35"/>
    <w:rsid w:val="00184D29"/>
    <w:rsid w:val="001871E0"/>
    <w:rsid w:val="00187F0C"/>
    <w:rsid w:val="001919E0"/>
    <w:rsid w:val="00192826"/>
    <w:rsid w:val="00192C83"/>
    <w:rsid w:val="00192E81"/>
    <w:rsid w:val="00192FFF"/>
    <w:rsid w:val="00193592"/>
    <w:rsid w:val="00193C9E"/>
    <w:rsid w:val="00194086"/>
    <w:rsid w:val="00194381"/>
    <w:rsid w:val="001947B8"/>
    <w:rsid w:val="00194EB8"/>
    <w:rsid w:val="0019507B"/>
    <w:rsid w:val="0019565C"/>
    <w:rsid w:val="00195827"/>
    <w:rsid w:val="001958CF"/>
    <w:rsid w:val="00195E5F"/>
    <w:rsid w:val="001A0C6E"/>
    <w:rsid w:val="001A1D44"/>
    <w:rsid w:val="001A2E02"/>
    <w:rsid w:val="001A2E51"/>
    <w:rsid w:val="001A3925"/>
    <w:rsid w:val="001A3A2B"/>
    <w:rsid w:val="001A485D"/>
    <w:rsid w:val="001A4C81"/>
    <w:rsid w:val="001A5724"/>
    <w:rsid w:val="001A6D43"/>
    <w:rsid w:val="001A6F51"/>
    <w:rsid w:val="001A77D2"/>
    <w:rsid w:val="001B15DB"/>
    <w:rsid w:val="001B20F9"/>
    <w:rsid w:val="001B2435"/>
    <w:rsid w:val="001B353A"/>
    <w:rsid w:val="001B4385"/>
    <w:rsid w:val="001B5005"/>
    <w:rsid w:val="001B61A6"/>
    <w:rsid w:val="001B7E30"/>
    <w:rsid w:val="001C234B"/>
    <w:rsid w:val="001C2662"/>
    <w:rsid w:val="001C2922"/>
    <w:rsid w:val="001C44A3"/>
    <w:rsid w:val="001C53F3"/>
    <w:rsid w:val="001C7212"/>
    <w:rsid w:val="001C7425"/>
    <w:rsid w:val="001D1438"/>
    <w:rsid w:val="001D2478"/>
    <w:rsid w:val="001D4241"/>
    <w:rsid w:val="001D43BE"/>
    <w:rsid w:val="001D505E"/>
    <w:rsid w:val="001D531A"/>
    <w:rsid w:val="001D539C"/>
    <w:rsid w:val="001D5666"/>
    <w:rsid w:val="001D5B98"/>
    <w:rsid w:val="001D5DBF"/>
    <w:rsid w:val="001D64F0"/>
    <w:rsid w:val="001D66C3"/>
    <w:rsid w:val="001D7028"/>
    <w:rsid w:val="001E025E"/>
    <w:rsid w:val="001E02E0"/>
    <w:rsid w:val="001E0EEC"/>
    <w:rsid w:val="001E26DA"/>
    <w:rsid w:val="001E291B"/>
    <w:rsid w:val="001E2D5C"/>
    <w:rsid w:val="001E3D77"/>
    <w:rsid w:val="001E40D8"/>
    <w:rsid w:val="001E692F"/>
    <w:rsid w:val="001E6FED"/>
    <w:rsid w:val="001E7B26"/>
    <w:rsid w:val="001E7D6E"/>
    <w:rsid w:val="001E7F8C"/>
    <w:rsid w:val="001F006F"/>
    <w:rsid w:val="001F14F9"/>
    <w:rsid w:val="001F24C3"/>
    <w:rsid w:val="001F252A"/>
    <w:rsid w:val="001F2578"/>
    <w:rsid w:val="001F2C6E"/>
    <w:rsid w:val="001F3A45"/>
    <w:rsid w:val="001F500A"/>
    <w:rsid w:val="001F5425"/>
    <w:rsid w:val="001F7632"/>
    <w:rsid w:val="001F7AE8"/>
    <w:rsid w:val="0020073E"/>
    <w:rsid w:val="002023ED"/>
    <w:rsid w:val="00202D4F"/>
    <w:rsid w:val="0020373A"/>
    <w:rsid w:val="00203C78"/>
    <w:rsid w:val="00204284"/>
    <w:rsid w:val="002044E8"/>
    <w:rsid w:val="00204C32"/>
    <w:rsid w:val="00204C6C"/>
    <w:rsid w:val="002060EB"/>
    <w:rsid w:val="002064B2"/>
    <w:rsid w:val="00206650"/>
    <w:rsid w:val="00206B41"/>
    <w:rsid w:val="00210F99"/>
    <w:rsid w:val="002123F4"/>
    <w:rsid w:val="00213189"/>
    <w:rsid w:val="002136E0"/>
    <w:rsid w:val="00213EC9"/>
    <w:rsid w:val="00213FCD"/>
    <w:rsid w:val="002142D8"/>
    <w:rsid w:val="00214BF3"/>
    <w:rsid w:val="00220976"/>
    <w:rsid w:val="00221441"/>
    <w:rsid w:val="002217F5"/>
    <w:rsid w:val="00221EB0"/>
    <w:rsid w:val="00222202"/>
    <w:rsid w:val="002229F0"/>
    <w:rsid w:val="002231B5"/>
    <w:rsid w:val="00224A8B"/>
    <w:rsid w:val="00226F36"/>
    <w:rsid w:val="00227C93"/>
    <w:rsid w:val="0023108F"/>
    <w:rsid w:val="00231C28"/>
    <w:rsid w:val="00231D28"/>
    <w:rsid w:val="002336C4"/>
    <w:rsid w:val="00233AEE"/>
    <w:rsid w:val="00233C8B"/>
    <w:rsid w:val="002357A3"/>
    <w:rsid w:val="00235825"/>
    <w:rsid w:val="00235910"/>
    <w:rsid w:val="00235F92"/>
    <w:rsid w:val="00240C56"/>
    <w:rsid w:val="002412C7"/>
    <w:rsid w:val="0024263F"/>
    <w:rsid w:val="00243772"/>
    <w:rsid w:val="00243CB1"/>
    <w:rsid w:val="00244C1F"/>
    <w:rsid w:val="00244E0E"/>
    <w:rsid w:val="00246155"/>
    <w:rsid w:val="002472AA"/>
    <w:rsid w:val="002477D9"/>
    <w:rsid w:val="00247F3A"/>
    <w:rsid w:val="00247F8B"/>
    <w:rsid w:val="00251082"/>
    <w:rsid w:val="0025142D"/>
    <w:rsid w:val="00252634"/>
    <w:rsid w:val="00252649"/>
    <w:rsid w:val="00253B7C"/>
    <w:rsid w:val="00253F98"/>
    <w:rsid w:val="00260FC0"/>
    <w:rsid w:val="002627E2"/>
    <w:rsid w:val="00262CF0"/>
    <w:rsid w:val="00263475"/>
    <w:rsid w:val="0026581B"/>
    <w:rsid w:val="00265D5E"/>
    <w:rsid w:val="00271877"/>
    <w:rsid w:val="00272564"/>
    <w:rsid w:val="00272F67"/>
    <w:rsid w:val="0027491B"/>
    <w:rsid w:val="0027549D"/>
    <w:rsid w:val="002754CD"/>
    <w:rsid w:val="0027584F"/>
    <w:rsid w:val="002768EB"/>
    <w:rsid w:val="00277978"/>
    <w:rsid w:val="00280DD2"/>
    <w:rsid w:val="002812FC"/>
    <w:rsid w:val="00281B94"/>
    <w:rsid w:val="002833C1"/>
    <w:rsid w:val="00283FED"/>
    <w:rsid w:val="0028417A"/>
    <w:rsid w:val="00285DCB"/>
    <w:rsid w:val="00286D90"/>
    <w:rsid w:val="00291A85"/>
    <w:rsid w:val="00292D2B"/>
    <w:rsid w:val="00293578"/>
    <w:rsid w:val="002938D3"/>
    <w:rsid w:val="00293ADB"/>
    <w:rsid w:val="00294417"/>
    <w:rsid w:val="002944FE"/>
    <w:rsid w:val="0029461D"/>
    <w:rsid w:val="00294AC4"/>
    <w:rsid w:val="00295804"/>
    <w:rsid w:val="002964B5"/>
    <w:rsid w:val="00296609"/>
    <w:rsid w:val="00296F7F"/>
    <w:rsid w:val="0029799E"/>
    <w:rsid w:val="002A0181"/>
    <w:rsid w:val="002A1ECF"/>
    <w:rsid w:val="002A2417"/>
    <w:rsid w:val="002A2A42"/>
    <w:rsid w:val="002A4AE1"/>
    <w:rsid w:val="002A76BF"/>
    <w:rsid w:val="002A7C66"/>
    <w:rsid w:val="002B15F0"/>
    <w:rsid w:val="002B38AC"/>
    <w:rsid w:val="002B3A23"/>
    <w:rsid w:val="002B56C0"/>
    <w:rsid w:val="002B5E3D"/>
    <w:rsid w:val="002B6972"/>
    <w:rsid w:val="002B6D3F"/>
    <w:rsid w:val="002B795A"/>
    <w:rsid w:val="002C1192"/>
    <w:rsid w:val="002C1D5C"/>
    <w:rsid w:val="002C268D"/>
    <w:rsid w:val="002C3977"/>
    <w:rsid w:val="002C4AA9"/>
    <w:rsid w:val="002C5882"/>
    <w:rsid w:val="002C5F04"/>
    <w:rsid w:val="002C6309"/>
    <w:rsid w:val="002C6D4B"/>
    <w:rsid w:val="002D076F"/>
    <w:rsid w:val="002D07ED"/>
    <w:rsid w:val="002D092F"/>
    <w:rsid w:val="002D340B"/>
    <w:rsid w:val="002D3B70"/>
    <w:rsid w:val="002D4C8D"/>
    <w:rsid w:val="002D6A33"/>
    <w:rsid w:val="002E04FB"/>
    <w:rsid w:val="002E06C0"/>
    <w:rsid w:val="002E2BD0"/>
    <w:rsid w:val="002E3E8A"/>
    <w:rsid w:val="002E4F4B"/>
    <w:rsid w:val="002E6733"/>
    <w:rsid w:val="002E67F3"/>
    <w:rsid w:val="002F0B86"/>
    <w:rsid w:val="002F22CE"/>
    <w:rsid w:val="002F2D52"/>
    <w:rsid w:val="002F34CF"/>
    <w:rsid w:val="002F4219"/>
    <w:rsid w:val="002F49DD"/>
    <w:rsid w:val="002F4F43"/>
    <w:rsid w:val="002F5101"/>
    <w:rsid w:val="002F5C20"/>
    <w:rsid w:val="002F6E73"/>
    <w:rsid w:val="00300815"/>
    <w:rsid w:val="0030226F"/>
    <w:rsid w:val="00304ABE"/>
    <w:rsid w:val="00307139"/>
    <w:rsid w:val="003074D6"/>
    <w:rsid w:val="00310332"/>
    <w:rsid w:val="0031068D"/>
    <w:rsid w:val="003107C8"/>
    <w:rsid w:val="00313966"/>
    <w:rsid w:val="00313EC0"/>
    <w:rsid w:val="003141B8"/>
    <w:rsid w:val="003149DD"/>
    <w:rsid w:val="00314F6A"/>
    <w:rsid w:val="00315E01"/>
    <w:rsid w:val="00322715"/>
    <w:rsid w:val="00322891"/>
    <w:rsid w:val="00323D2C"/>
    <w:rsid w:val="0032492A"/>
    <w:rsid w:val="00324CA8"/>
    <w:rsid w:val="00325A13"/>
    <w:rsid w:val="00325EA9"/>
    <w:rsid w:val="00326147"/>
    <w:rsid w:val="00330880"/>
    <w:rsid w:val="0033105E"/>
    <w:rsid w:val="0033301C"/>
    <w:rsid w:val="00334F92"/>
    <w:rsid w:val="00335CE5"/>
    <w:rsid w:val="00336621"/>
    <w:rsid w:val="00337615"/>
    <w:rsid w:val="00337AD6"/>
    <w:rsid w:val="00337D2E"/>
    <w:rsid w:val="00337E4F"/>
    <w:rsid w:val="00341167"/>
    <w:rsid w:val="003415F6"/>
    <w:rsid w:val="00342441"/>
    <w:rsid w:val="00343752"/>
    <w:rsid w:val="00346727"/>
    <w:rsid w:val="00346BEF"/>
    <w:rsid w:val="0034707D"/>
    <w:rsid w:val="0034781F"/>
    <w:rsid w:val="00347E9B"/>
    <w:rsid w:val="00350618"/>
    <w:rsid w:val="00351A23"/>
    <w:rsid w:val="00352023"/>
    <w:rsid w:val="00352DE2"/>
    <w:rsid w:val="003562F9"/>
    <w:rsid w:val="003569DE"/>
    <w:rsid w:val="00357999"/>
    <w:rsid w:val="003611BB"/>
    <w:rsid w:val="00361FD4"/>
    <w:rsid w:val="00362521"/>
    <w:rsid w:val="00363148"/>
    <w:rsid w:val="00363A1F"/>
    <w:rsid w:val="00364A73"/>
    <w:rsid w:val="003700BD"/>
    <w:rsid w:val="00371BFB"/>
    <w:rsid w:val="00372254"/>
    <w:rsid w:val="0037320C"/>
    <w:rsid w:val="003733BB"/>
    <w:rsid w:val="00373473"/>
    <w:rsid w:val="00373C1C"/>
    <w:rsid w:val="0037484A"/>
    <w:rsid w:val="00375B28"/>
    <w:rsid w:val="003764A7"/>
    <w:rsid w:val="003767DF"/>
    <w:rsid w:val="00376EC2"/>
    <w:rsid w:val="003778A2"/>
    <w:rsid w:val="00377D9E"/>
    <w:rsid w:val="003804FB"/>
    <w:rsid w:val="00380744"/>
    <w:rsid w:val="00380D5A"/>
    <w:rsid w:val="003810BD"/>
    <w:rsid w:val="00381191"/>
    <w:rsid w:val="00381664"/>
    <w:rsid w:val="00381C1C"/>
    <w:rsid w:val="00381E37"/>
    <w:rsid w:val="00384420"/>
    <w:rsid w:val="00385244"/>
    <w:rsid w:val="00386C59"/>
    <w:rsid w:val="003877D3"/>
    <w:rsid w:val="003903D0"/>
    <w:rsid w:val="00391197"/>
    <w:rsid w:val="003913B7"/>
    <w:rsid w:val="0039262D"/>
    <w:rsid w:val="00392BA3"/>
    <w:rsid w:val="003937BE"/>
    <w:rsid w:val="00395DEA"/>
    <w:rsid w:val="003965DA"/>
    <w:rsid w:val="00396A56"/>
    <w:rsid w:val="00396BB9"/>
    <w:rsid w:val="00396D78"/>
    <w:rsid w:val="003974FF"/>
    <w:rsid w:val="00397AD5"/>
    <w:rsid w:val="003A1833"/>
    <w:rsid w:val="003A21C9"/>
    <w:rsid w:val="003A2929"/>
    <w:rsid w:val="003A39A0"/>
    <w:rsid w:val="003A4198"/>
    <w:rsid w:val="003A5F2B"/>
    <w:rsid w:val="003A6C24"/>
    <w:rsid w:val="003B0239"/>
    <w:rsid w:val="003B069D"/>
    <w:rsid w:val="003B1C11"/>
    <w:rsid w:val="003B3014"/>
    <w:rsid w:val="003B31C5"/>
    <w:rsid w:val="003B337B"/>
    <w:rsid w:val="003B4E48"/>
    <w:rsid w:val="003B5A5B"/>
    <w:rsid w:val="003B5F6C"/>
    <w:rsid w:val="003B76DD"/>
    <w:rsid w:val="003C09C7"/>
    <w:rsid w:val="003C0D36"/>
    <w:rsid w:val="003C1834"/>
    <w:rsid w:val="003C1FB8"/>
    <w:rsid w:val="003C24E6"/>
    <w:rsid w:val="003C2807"/>
    <w:rsid w:val="003C2F7C"/>
    <w:rsid w:val="003C3BF3"/>
    <w:rsid w:val="003C4D04"/>
    <w:rsid w:val="003C6C07"/>
    <w:rsid w:val="003C74F5"/>
    <w:rsid w:val="003C79DA"/>
    <w:rsid w:val="003D0335"/>
    <w:rsid w:val="003D0F0C"/>
    <w:rsid w:val="003D1C2F"/>
    <w:rsid w:val="003D31A3"/>
    <w:rsid w:val="003D3284"/>
    <w:rsid w:val="003D32CA"/>
    <w:rsid w:val="003D34B8"/>
    <w:rsid w:val="003D3659"/>
    <w:rsid w:val="003D39B0"/>
    <w:rsid w:val="003D426A"/>
    <w:rsid w:val="003D44B3"/>
    <w:rsid w:val="003D5BFB"/>
    <w:rsid w:val="003D5C66"/>
    <w:rsid w:val="003D6D4C"/>
    <w:rsid w:val="003D6F42"/>
    <w:rsid w:val="003D6F48"/>
    <w:rsid w:val="003E0D96"/>
    <w:rsid w:val="003E3269"/>
    <w:rsid w:val="003E3BC0"/>
    <w:rsid w:val="003E4C82"/>
    <w:rsid w:val="003E6F1B"/>
    <w:rsid w:val="003E78F1"/>
    <w:rsid w:val="003F21C9"/>
    <w:rsid w:val="003F223C"/>
    <w:rsid w:val="003F2395"/>
    <w:rsid w:val="003F34C4"/>
    <w:rsid w:val="003F3BA8"/>
    <w:rsid w:val="003F3E5A"/>
    <w:rsid w:val="003F4284"/>
    <w:rsid w:val="003F5595"/>
    <w:rsid w:val="003F616A"/>
    <w:rsid w:val="003F76A1"/>
    <w:rsid w:val="004020D1"/>
    <w:rsid w:val="004026BF"/>
    <w:rsid w:val="004034E4"/>
    <w:rsid w:val="00403A0B"/>
    <w:rsid w:val="00404602"/>
    <w:rsid w:val="004055E5"/>
    <w:rsid w:val="0040682D"/>
    <w:rsid w:val="00406831"/>
    <w:rsid w:val="00406D3F"/>
    <w:rsid w:val="00406D4A"/>
    <w:rsid w:val="004103B6"/>
    <w:rsid w:val="004105F9"/>
    <w:rsid w:val="0041167E"/>
    <w:rsid w:val="00412C4D"/>
    <w:rsid w:val="004155AF"/>
    <w:rsid w:val="00415696"/>
    <w:rsid w:val="00415B18"/>
    <w:rsid w:val="00416926"/>
    <w:rsid w:val="00416F07"/>
    <w:rsid w:val="00420A4C"/>
    <w:rsid w:val="0042247F"/>
    <w:rsid w:val="00423D01"/>
    <w:rsid w:val="0042454A"/>
    <w:rsid w:val="00425C25"/>
    <w:rsid w:val="00427447"/>
    <w:rsid w:val="00427E0C"/>
    <w:rsid w:val="004305DA"/>
    <w:rsid w:val="00432C1E"/>
    <w:rsid w:val="00433524"/>
    <w:rsid w:val="0043380D"/>
    <w:rsid w:val="00434F64"/>
    <w:rsid w:val="0043503B"/>
    <w:rsid w:val="004369EB"/>
    <w:rsid w:val="004400CD"/>
    <w:rsid w:val="0044197E"/>
    <w:rsid w:val="00441E06"/>
    <w:rsid w:val="00442454"/>
    <w:rsid w:val="00443023"/>
    <w:rsid w:val="0044498E"/>
    <w:rsid w:val="00444CE8"/>
    <w:rsid w:val="00445AFC"/>
    <w:rsid w:val="00446402"/>
    <w:rsid w:val="004501E1"/>
    <w:rsid w:val="004511F9"/>
    <w:rsid w:val="004513AE"/>
    <w:rsid w:val="00453AF5"/>
    <w:rsid w:val="0045422B"/>
    <w:rsid w:val="00454904"/>
    <w:rsid w:val="00455BE1"/>
    <w:rsid w:val="00455BF2"/>
    <w:rsid w:val="00455E48"/>
    <w:rsid w:val="00456043"/>
    <w:rsid w:val="00456702"/>
    <w:rsid w:val="00456ED6"/>
    <w:rsid w:val="004573B6"/>
    <w:rsid w:val="00457E4F"/>
    <w:rsid w:val="00457F73"/>
    <w:rsid w:val="0046028A"/>
    <w:rsid w:val="00460990"/>
    <w:rsid w:val="00461918"/>
    <w:rsid w:val="00462865"/>
    <w:rsid w:val="004634B4"/>
    <w:rsid w:val="004652BB"/>
    <w:rsid w:val="00465364"/>
    <w:rsid w:val="004656EE"/>
    <w:rsid w:val="00465A6E"/>
    <w:rsid w:val="00467050"/>
    <w:rsid w:val="00467B94"/>
    <w:rsid w:val="00470229"/>
    <w:rsid w:val="00470696"/>
    <w:rsid w:val="00471205"/>
    <w:rsid w:val="004717B4"/>
    <w:rsid w:val="00471D5B"/>
    <w:rsid w:val="004730B4"/>
    <w:rsid w:val="00474D72"/>
    <w:rsid w:val="00476336"/>
    <w:rsid w:val="0048003A"/>
    <w:rsid w:val="00481549"/>
    <w:rsid w:val="004818FB"/>
    <w:rsid w:val="00481FB2"/>
    <w:rsid w:val="0048206E"/>
    <w:rsid w:val="004837B8"/>
    <w:rsid w:val="00484BDA"/>
    <w:rsid w:val="00485BE3"/>
    <w:rsid w:val="0048708D"/>
    <w:rsid w:val="00492B50"/>
    <w:rsid w:val="00493105"/>
    <w:rsid w:val="00493F84"/>
    <w:rsid w:val="0049611D"/>
    <w:rsid w:val="00497085"/>
    <w:rsid w:val="0049711B"/>
    <w:rsid w:val="004A0A04"/>
    <w:rsid w:val="004A138E"/>
    <w:rsid w:val="004A1490"/>
    <w:rsid w:val="004A1F8B"/>
    <w:rsid w:val="004A2DAF"/>
    <w:rsid w:val="004A46F7"/>
    <w:rsid w:val="004A4752"/>
    <w:rsid w:val="004A5845"/>
    <w:rsid w:val="004A64BB"/>
    <w:rsid w:val="004A6EB1"/>
    <w:rsid w:val="004B0F41"/>
    <w:rsid w:val="004B1AEA"/>
    <w:rsid w:val="004B3ABB"/>
    <w:rsid w:val="004B5415"/>
    <w:rsid w:val="004B558E"/>
    <w:rsid w:val="004B6940"/>
    <w:rsid w:val="004B6FC4"/>
    <w:rsid w:val="004C2A52"/>
    <w:rsid w:val="004C331E"/>
    <w:rsid w:val="004C4B86"/>
    <w:rsid w:val="004C4D6A"/>
    <w:rsid w:val="004C6115"/>
    <w:rsid w:val="004C6140"/>
    <w:rsid w:val="004C7A4E"/>
    <w:rsid w:val="004D06C1"/>
    <w:rsid w:val="004D118F"/>
    <w:rsid w:val="004D1582"/>
    <w:rsid w:val="004D2037"/>
    <w:rsid w:val="004D2516"/>
    <w:rsid w:val="004D30E8"/>
    <w:rsid w:val="004D42CD"/>
    <w:rsid w:val="004D4C00"/>
    <w:rsid w:val="004D4E1C"/>
    <w:rsid w:val="004D5188"/>
    <w:rsid w:val="004D5E53"/>
    <w:rsid w:val="004D72ED"/>
    <w:rsid w:val="004D7BA5"/>
    <w:rsid w:val="004D7C5C"/>
    <w:rsid w:val="004D7FEA"/>
    <w:rsid w:val="004E31F8"/>
    <w:rsid w:val="004E6D68"/>
    <w:rsid w:val="004F2DA2"/>
    <w:rsid w:val="004F3E38"/>
    <w:rsid w:val="004F4004"/>
    <w:rsid w:val="004F4C0C"/>
    <w:rsid w:val="004F60CF"/>
    <w:rsid w:val="004F6B01"/>
    <w:rsid w:val="004F7983"/>
    <w:rsid w:val="004F7B61"/>
    <w:rsid w:val="004F7FE8"/>
    <w:rsid w:val="0050292F"/>
    <w:rsid w:val="00502AA7"/>
    <w:rsid w:val="00504905"/>
    <w:rsid w:val="00505AF8"/>
    <w:rsid w:val="00505EAC"/>
    <w:rsid w:val="00505FA3"/>
    <w:rsid w:val="005074A6"/>
    <w:rsid w:val="0051265B"/>
    <w:rsid w:val="00512C47"/>
    <w:rsid w:val="00513C44"/>
    <w:rsid w:val="00514E76"/>
    <w:rsid w:val="005177AC"/>
    <w:rsid w:val="00521E9C"/>
    <w:rsid w:val="0052241A"/>
    <w:rsid w:val="0052350F"/>
    <w:rsid w:val="005241BE"/>
    <w:rsid w:val="00524D2D"/>
    <w:rsid w:val="00526175"/>
    <w:rsid w:val="00527421"/>
    <w:rsid w:val="005274DF"/>
    <w:rsid w:val="00527DD3"/>
    <w:rsid w:val="00530109"/>
    <w:rsid w:val="0053027A"/>
    <w:rsid w:val="00531769"/>
    <w:rsid w:val="00531B3E"/>
    <w:rsid w:val="00532A14"/>
    <w:rsid w:val="00532E1E"/>
    <w:rsid w:val="00535829"/>
    <w:rsid w:val="00536022"/>
    <w:rsid w:val="00537C73"/>
    <w:rsid w:val="00537E1E"/>
    <w:rsid w:val="00537EB3"/>
    <w:rsid w:val="00537ED7"/>
    <w:rsid w:val="00540302"/>
    <w:rsid w:val="005404E9"/>
    <w:rsid w:val="0054159F"/>
    <w:rsid w:val="00541E6D"/>
    <w:rsid w:val="0054272A"/>
    <w:rsid w:val="00542A91"/>
    <w:rsid w:val="005448BC"/>
    <w:rsid w:val="00544978"/>
    <w:rsid w:val="00545709"/>
    <w:rsid w:val="0054695D"/>
    <w:rsid w:val="00546CC5"/>
    <w:rsid w:val="0054712E"/>
    <w:rsid w:val="005475F4"/>
    <w:rsid w:val="00547D02"/>
    <w:rsid w:val="00550864"/>
    <w:rsid w:val="005508EF"/>
    <w:rsid w:val="00551445"/>
    <w:rsid w:val="005519EA"/>
    <w:rsid w:val="00551EB0"/>
    <w:rsid w:val="00552D81"/>
    <w:rsid w:val="00553C87"/>
    <w:rsid w:val="00553CF8"/>
    <w:rsid w:val="00553E73"/>
    <w:rsid w:val="00554490"/>
    <w:rsid w:val="0055535C"/>
    <w:rsid w:val="00555DA6"/>
    <w:rsid w:val="00560822"/>
    <w:rsid w:val="005608C5"/>
    <w:rsid w:val="00561CFA"/>
    <w:rsid w:val="00562726"/>
    <w:rsid w:val="0056274E"/>
    <w:rsid w:val="00565051"/>
    <w:rsid w:val="00566A35"/>
    <w:rsid w:val="00567D30"/>
    <w:rsid w:val="005703B3"/>
    <w:rsid w:val="005705DF"/>
    <w:rsid w:val="00570C53"/>
    <w:rsid w:val="00570D80"/>
    <w:rsid w:val="00574E54"/>
    <w:rsid w:val="005756D2"/>
    <w:rsid w:val="005770E2"/>
    <w:rsid w:val="0057734C"/>
    <w:rsid w:val="00577652"/>
    <w:rsid w:val="0058213C"/>
    <w:rsid w:val="005821CE"/>
    <w:rsid w:val="005842DF"/>
    <w:rsid w:val="00593974"/>
    <w:rsid w:val="0059462F"/>
    <w:rsid w:val="00594EAE"/>
    <w:rsid w:val="0059515F"/>
    <w:rsid w:val="00595AEA"/>
    <w:rsid w:val="00596D1E"/>
    <w:rsid w:val="005A1AFD"/>
    <w:rsid w:val="005A1BA8"/>
    <w:rsid w:val="005A1C26"/>
    <w:rsid w:val="005A2E8D"/>
    <w:rsid w:val="005A5BCF"/>
    <w:rsid w:val="005A6897"/>
    <w:rsid w:val="005A6DDA"/>
    <w:rsid w:val="005A6FD3"/>
    <w:rsid w:val="005A7683"/>
    <w:rsid w:val="005B0FA9"/>
    <w:rsid w:val="005B1D0A"/>
    <w:rsid w:val="005B204E"/>
    <w:rsid w:val="005B59B1"/>
    <w:rsid w:val="005C1AAB"/>
    <w:rsid w:val="005C2419"/>
    <w:rsid w:val="005C3E66"/>
    <w:rsid w:val="005C5086"/>
    <w:rsid w:val="005C6D4F"/>
    <w:rsid w:val="005C7B9B"/>
    <w:rsid w:val="005D055B"/>
    <w:rsid w:val="005D3248"/>
    <w:rsid w:val="005D4459"/>
    <w:rsid w:val="005D5F99"/>
    <w:rsid w:val="005D60E3"/>
    <w:rsid w:val="005D6EB6"/>
    <w:rsid w:val="005D74F8"/>
    <w:rsid w:val="005D7797"/>
    <w:rsid w:val="005E179D"/>
    <w:rsid w:val="005E37DA"/>
    <w:rsid w:val="005E3C94"/>
    <w:rsid w:val="005E5167"/>
    <w:rsid w:val="005E52D0"/>
    <w:rsid w:val="005E7F43"/>
    <w:rsid w:val="005F259C"/>
    <w:rsid w:val="005F2730"/>
    <w:rsid w:val="005F28CE"/>
    <w:rsid w:val="005F3425"/>
    <w:rsid w:val="005F37CB"/>
    <w:rsid w:val="005F3E11"/>
    <w:rsid w:val="005F51B0"/>
    <w:rsid w:val="005F5E1C"/>
    <w:rsid w:val="005F69CC"/>
    <w:rsid w:val="006000B3"/>
    <w:rsid w:val="006023D2"/>
    <w:rsid w:val="00603BC3"/>
    <w:rsid w:val="00604EE5"/>
    <w:rsid w:val="006051C4"/>
    <w:rsid w:val="00606CC0"/>
    <w:rsid w:val="00606EA2"/>
    <w:rsid w:val="006077BC"/>
    <w:rsid w:val="00610040"/>
    <w:rsid w:val="00610344"/>
    <w:rsid w:val="00611819"/>
    <w:rsid w:val="006119AB"/>
    <w:rsid w:val="00611B03"/>
    <w:rsid w:val="006122FD"/>
    <w:rsid w:val="006125EB"/>
    <w:rsid w:val="006139EE"/>
    <w:rsid w:val="00614613"/>
    <w:rsid w:val="0061544C"/>
    <w:rsid w:val="0061630A"/>
    <w:rsid w:val="00616C3D"/>
    <w:rsid w:val="00616E60"/>
    <w:rsid w:val="00616E9B"/>
    <w:rsid w:val="00617DC9"/>
    <w:rsid w:val="006201C1"/>
    <w:rsid w:val="00621775"/>
    <w:rsid w:val="00623EAC"/>
    <w:rsid w:val="00624375"/>
    <w:rsid w:val="00624629"/>
    <w:rsid w:val="00624AB9"/>
    <w:rsid w:val="00630600"/>
    <w:rsid w:val="00634299"/>
    <w:rsid w:val="00636150"/>
    <w:rsid w:val="0063615F"/>
    <w:rsid w:val="0063682E"/>
    <w:rsid w:val="00642626"/>
    <w:rsid w:val="00643525"/>
    <w:rsid w:val="006436FE"/>
    <w:rsid w:val="006443A5"/>
    <w:rsid w:val="006444F9"/>
    <w:rsid w:val="00644BA2"/>
    <w:rsid w:val="00645A0B"/>
    <w:rsid w:val="0064674A"/>
    <w:rsid w:val="006503F4"/>
    <w:rsid w:val="006514EC"/>
    <w:rsid w:val="0065271B"/>
    <w:rsid w:val="00654A84"/>
    <w:rsid w:val="006556F7"/>
    <w:rsid w:val="006565BF"/>
    <w:rsid w:val="00656C1B"/>
    <w:rsid w:val="00661CA0"/>
    <w:rsid w:val="00664EC5"/>
    <w:rsid w:val="00665C21"/>
    <w:rsid w:val="00667DB1"/>
    <w:rsid w:val="00670A85"/>
    <w:rsid w:val="00670C72"/>
    <w:rsid w:val="00671055"/>
    <w:rsid w:val="00672259"/>
    <w:rsid w:val="00672F2C"/>
    <w:rsid w:val="00673B73"/>
    <w:rsid w:val="0067429A"/>
    <w:rsid w:val="00675063"/>
    <w:rsid w:val="006754F8"/>
    <w:rsid w:val="00676209"/>
    <w:rsid w:val="006769D4"/>
    <w:rsid w:val="00680D38"/>
    <w:rsid w:val="00683707"/>
    <w:rsid w:val="0068406D"/>
    <w:rsid w:val="00685A27"/>
    <w:rsid w:val="00685B1B"/>
    <w:rsid w:val="0068636C"/>
    <w:rsid w:val="006876BA"/>
    <w:rsid w:val="00691A71"/>
    <w:rsid w:val="006951E9"/>
    <w:rsid w:val="006963CD"/>
    <w:rsid w:val="00696647"/>
    <w:rsid w:val="00696E29"/>
    <w:rsid w:val="00697C57"/>
    <w:rsid w:val="006A06A7"/>
    <w:rsid w:val="006A2F8A"/>
    <w:rsid w:val="006A39A6"/>
    <w:rsid w:val="006A4A4C"/>
    <w:rsid w:val="006A51C6"/>
    <w:rsid w:val="006A672B"/>
    <w:rsid w:val="006A77A7"/>
    <w:rsid w:val="006B1376"/>
    <w:rsid w:val="006B15C2"/>
    <w:rsid w:val="006B18F6"/>
    <w:rsid w:val="006B49DB"/>
    <w:rsid w:val="006B4C81"/>
    <w:rsid w:val="006B4FF8"/>
    <w:rsid w:val="006B6C7A"/>
    <w:rsid w:val="006C288D"/>
    <w:rsid w:val="006C295F"/>
    <w:rsid w:val="006C412A"/>
    <w:rsid w:val="006C5355"/>
    <w:rsid w:val="006C5A55"/>
    <w:rsid w:val="006C6D3C"/>
    <w:rsid w:val="006C7C6F"/>
    <w:rsid w:val="006C7E46"/>
    <w:rsid w:val="006C7E7F"/>
    <w:rsid w:val="006D0999"/>
    <w:rsid w:val="006D1E97"/>
    <w:rsid w:val="006D4D16"/>
    <w:rsid w:val="006D5AC6"/>
    <w:rsid w:val="006D7E45"/>
    <w:rsid w:val="006E1039"/>
    <w:rsid w:val="006E2292"/>
    <w:rsid w:val="006E2E0C"/>
    <w:rsid w:val="006E3576"/>
    <w:rsid w:val="006E3BCF"/>
    <w:rsid w:val="006E406D"/>
    <w:rsid w:val="006E6D94"/>
    <w:rsid w:val="006F1DAF"/>
    <w:rsid w:val="006F48AF"/>
    <w:rsid w:val="006F5912"/>
    <w:rsid w:val="006F591B"/>
    <w:rsid w:val="006F5C09"/>
    <w:rsid w:val="006F5F6E"/>
    <w:rsid w:val="006F607E"/>
    <w:rsid w:val="006F6155"/>
    <w:rsid w:val="006F6619"/>
    <w:rsid w:val="006F67F1"/>
    <w:rsid w:val="006F68AA"/>
    <w:rsid w:val="006F702C"/>
    <w:rsid w:val="006F7075"/>
    <w:rsid w:val="006F7C9F"/>
    <w:rsid w:val="006F7E91"/>
    <w:rsid w:val="007007D3"/>
    <w:rsid w:val="00702627"/>
    <w:rsid w:val="00702755"/>
    <w:rsid w:val="00702CD4"/>
    <w:rsid w:val="0070387A"/>
    <w:rsid w:val="007051D0"/>
    <w:rsid w:val="007052FB"/>
    <w:rsid w:val="00705E4B"/>
    <w:rsid w:val="0071125D"/>
    <w:rsid w:val="00711721"/>
    <w:rsid w:val="00712040"/>
    <w:rsid w:val="00713107"/>
    <w:rsid w:val="00713CF4"/>
    <w:rsid w:val="0071568D"/>
    <w:rsid w:val="00715E24"/>
    <w:rsid w:val="00716613"/>
    <w:rsid w:val="00716BFC"/>
    <w:rsid w:val="00717DC9"/>
    <w:rsid w:val="007210DD"/>
    <w:rsid w:val="00721823"/>
    <w:rsid w:val="00722A80"/>
    <w:rsid w:val="00723161"/>
    <w:rsid w:val="007239DC"/>
    <w:rsid w:val="007247F3"/>
    <w:rsid w:val="00724E83"/>
    <w:rsid w:val="0072777A"/>
    <w:rsid w:val="0073045F"/>
    <w:rsid w:val="00730AD0"/>
    <w:rsid w:val="00731344"/>
    <w:rsid w:val="007326C5"/>
    <w:rsid w:val="00733270"/>
    <w:rsid w:val="00733402"/>
    <w:rsid w:val="007338BC"/>
    <w:rsid w:val="00733B3B"/>
    <w:rsid w:val="00733D95"/>
    <w:rsid w:val="0073485D"/>
    <w:rsid w:val="0073573B"/>
    <w:rsid w:val="007358AD"/>
    <w:rsid w:val="007371E3"/>
    <w:rsid w:val="00737E21"/>
    <w:rsid w:val="00740CEC"/>
    <w:rsid w:val="0074193C"/>
    <w:rsid w:val="00742CD2"/>
    <w:rsid w:val="00743F05"/>
    <w:rsid w:val="00744DC1"/>
    <w:rsid w:val="00744DE2"/>
    <w:rsid w:val="00745B52"/>
    <w:rsid w:val="00746097"/>
    <w:rsid w:val="00746E26"/>
    <w:rsid w:val="00747B3E"/>
    <w:rsid w:val="00750186"/>
    <w:rsid w:val="00750DCF"/>
    <w:rsid w:val="00750DD5"/>
    <w:rsid w:val="00750E86"/>
    <w:rsid w:val="00751EC1"/>
    <w:rsid w:val="007520CF"/>
    <w:rsid w:val="00754709"/>
    <w:rsid w:val="00755326"/>
    <w:rsid w:val="007558AC"/>
    <w:rsid w:val="007565DB"/>
    <w:rsid w:val="0075661D"/>
    <w:rsid w:val="00757540"/>
    <w:rsid w:val="00762BEB"/>
    <w:rsid w:val="007630FA"/>
    <w:rsid w:val="0076349F"/>
    <w:rsid w:val="00763A8D"/>
    <w:rsid w:val="007652A5"/>
    <w:rsid w:val="00766E61"/>
    <w:rsid w:val="00766ECD"/>
    <w:rsid w:val="00767629"/>
    <w:rsid w:val="00767D10"/>
    <w:rsid w:val="007700BF"/>
    <w:rsid w:val="0077103D"/>
    <w:rsid w:val="00772060"/>
    <w:rsid w:val="00772095"/>
    <w:rsid w:val="007722FA"/>
    <w:rsid w:val="00772BD2"/>
    <w:rsid w:val="007730EC"/>
    <w:rsid w:val="007742F1"/>
    <w:rsid w:val="00775044"/>
    <w:rsid w:val="00775938"/>
    <w:rsid w:val="00776029"/>
    <w:rsid w:val="0077739A"/>
    <w:rsid w:val="00777739"/>
    <w:rsid w:val="00781313"/>
    <w:rsid w:val="007841D0"/>
    <w:rsid w:val="00784855"/>
    <w:rsid w:val="00786C74"/>
    <w:rsid w:val="00792323"/>
    <w:rsid w:val="00793696"/>
    <w:rsid w:val="00793EC0"/>
    <w:rsid w:val="0079483F"/>
    <w:rsid w:val="007948A5"/>
    <w:rsid w:val="0079533F"/>
    <w:rsid w:val="00796036"/>
    <w:rsid w:val="00796C35"/>
    <w:rsid w:val="007975B1"/>
    <w:rsid w:val="007A07D8"/>
    <w:rsid w:val="007A2C5B"/>
    <w:rsid w:val="007A3831"/>
    <w:rsid w:val="007A5522"/>
    <w:rsid w:val="007A5B00"/>
    <w:rsid w:val="007A6E21"/>
    <w:rsid w:val="007A76C0"/>
    <w:rsid w:val="007B0DC8"/>
    <w:rsid w:val="007B12CB"/>
    <w:rsid w:val="007B130A"/>
    <w:rsid w:val="007B13A4"/>
    <w:rsid w:val="007B1CDA"/>
    <w:rsid w:val="007B23B0"/>
    <w:rsid w:val="007B2688"/>
    <w:rsid w:val="007B2DA1"/>
    <w:rsid w:val="007C0481"/>
    <w:rsid w:val="007C0D77"/>
    <w:rsid w:val="007C17D0"/>
    <w:rsid w:val="007C23C8"/>
    <w:rsid w:val="007C2AB6"/>
    <w:rsid w:val="007C330D"/>
    <w:rsid w:val="007C6B07"/>
    <w:rsid w:val="007C6E92"/>
    <w:rsid w:val="007C77DA"/>
    <w:rsid w:val="007C7AEB"/>
    <w:rsid w:val="007D09DB"/>
    <w:rsid w:val="007D0B0D"/>
    <w:rsid w:val="007D2C39"/>
    <w:rsid w:val="007D33D4"/>
    <w:rsid w:val="007D3438"/>
    <w:rsid w:val="007D3B82"/>
    <w:rsid w:val="007D3BFA"/>
    <w:rsid w:val="007D4260"/>
    <w:rsid w:val="007D44FE"/>
    <w:rsid w:val="007E08BA"/>
    <w:rsid w:val="007E25C3"/>
    <w:rsid w:val="007E2A28"/>
    <w:rsid w:val="007E2AC2"/>
    <w:rsid w:val="007E3462"/>
    <w:rsid w:val="007E463B"/>
    <w:rsid w:val="007E4E32"/>
    <w:rsid w:val="007E5ECD"/>
    <w:rsid w:val="007E6641"/>
    <w:rsid w:val="007E71FB"/>
    <w:rsid w:val="007F0C57"/>
    <w:rsid w:val="007F0E74"/>
    <w:rsid w:val="007F1036"/>
    <w:rsid w:val="007F1847"/>
    <w:rsid w:val="007F23EB"/>
    <w:rsid w:val="007F2958"/>
    <w:rsid w:val="007F3966"/>
    <w:rsid w:val="007F42D4"/>
    <w:rsid w:val="007F4B9D"/>
    <w:rsid w:val="007F5CA1"/>
    <w:rsid w:val="007F5FA8"/>
    <w:rsid w:val="007F6AD7"/>
    <w:rsid w:val="007F766A"/>
    <w:rsid w:val="007F7F11"/>
    <w:rsid w:val="008023F2"/>
    <w:rsid w:val="008036B3"/>
    <w:rsid w:val="00804FAA"/>
    <w:rsid w:val="00806CAD"/>
    <w:rsid w:val="00807728"/>
    <w:rsid w:val="008101EA"/>
    <w:rsid w:val="0081084D"/>
    <w:rsid w:val="008109AD"/>
    <w:rsid w:val="00810D15"/>
    <w:rsid w:val="00811058"/>
    <w:rsid w:val="00811175"/>
    <w:rsid w:val="00811921"/>
    <w:rsid w:val="00812053"/>
    <w:rsid w:val="00812B1C"/>
    <w:rsid w:val="00813C9B"/>
    <w:rsid w:val="00814639"/>
    <w:rsid w:val="00815DF8"/>
    <w:rsid w:val="00816793"/>
    <w:rsid w:val="00816842"/>
    <w:rsid w:val="008168EA"/>
    <w:rsid w:val="00816C2A"/>
    <w:rsid w:val="00817718"/>
    <w:rsid w:val="008208E4"/>
    <w:rsid w:val="008209FB"/>
    <w:rsid w:val="00820DB8"/>
    <w:rsid w:val="0082124B"/>
    <w:rsid w:val="00825422"/>
    <w:rsid w:val="008260EE"/>
    <w:rsid w:val="008268DE"/>
    <w:rsid w:val="00826905"/>
    <w:rsid w:val="00831DBD"/>
    <w:rsid w:val="0083252F"/>
    <w:rsid w:val="008329B6"/>
    <w:rsid w:val="008367E3"/>
    <w:rsid w:val="0083720E"/>
    <w:rsid w:val="00841AEF"/>
    <w:rsid w:val="00841BC0"/>
    <w:rsid w:val="00843426"/>
    <w:rsid w:val="00843708"/>
    <w:rsid w:val="008452F0"/>
    <w:rsid w:val="0084543D"/>
    <w:rsid w:val="0084711B"/>
    <w:rsid w:val="00847449"/>
    <w:rsid w:val="00850458"/>
    <w:rsid w:val="008508AC"/>
    <w:rsid w:val="0085299E"/>
    <w:rsid w:val="00852DFD"/>
    <w:rsid w:val="008543CB"/>
    <w:rsid w:val="008549C5"/>
    <w:rsid w:val="0085509A"/>
    <w:rsid w:val="00855B1F"/>
    <w:rsid w:val="008565B5"/>
    <w:rsid w:val="00857165"/>
    <w:rsid w:val="0085799D"/>
    <w:rsid w:val="00860C48"/>
    <w:rsid w:val="00862CF2"/>
    <w:rsid w:val="00862D49"/>
    <w:rsid w:val="0086304D"/>
    <w:rsid w:val="00863C8C"/>
    <w:rsid w:val="00864030"/>
    <w:rsid w:val="008648F6"/>
    <w:rsid w:val="00864E85"/>
    <w:rsid w:val="00865574"/>
    <w:rsid w:val="00866587"/>
    <w:rsid w:val="0086695A"/>
    <w:rsid w:val="00867F07"/>
    <w:rsid w:val="00871063"/>
    <w:rsid w:val="0087129C"/>
    <w:rsid w:val="0087135B"/>
    <w:rsid w:val="00871604"/>
    <w:rsid w:val="00871C7F"/>
    <w:rsid w:val="00872C58"/>
    <w:rsid w:val="00872CB5"/>
    <w:rsid w:val="00872E1A"/>
    <w:rsid w:val="008733B8"/>
    <w:rsid w:val="00873C60"/>
    <w:rsid w:val="00873E72"/>
    <w:rsid w:val="008740EC"/>
    <w:rsid w:val="00874205"/>
    <w:rsid w:val="00874C2C"/>
    <w:rsid w:val="0087534D"/>
    <w:rsid w:val="008755F9"/>
    <w:rsid w:val="00876003"/>
    <w:rsid w:val="00880D31"/>
    <w:rsid w:val="008826E4"/>
    <w:rsid w:val="008862EA"/>
    <w:rsid w:val="008879E0"/>
    <w:rsid w:val="0089081B"/>
    <w:rsid w:val="008917CB"/>
    <w:rsid w:val="00891EC0"/>
    <w:rsid w:val="00895388"/>
    <w:rsid w:val="00895557"/>
    <w:rsid w:val="00895813"/>
    <w:rsid w:val="00895D62"/>
    <w:rsid w:val="008A34C1"/>
    <w:rsid w:val="008A3DFA"/>
    <w:rsid w:val="008A420A"/>
    <w:rsid w:val="008A5155"/>
    <w:rsid w:val="008A7306"/>
    <w:rsid w:val="008A74A1"/>
    <w:rsid w:val="008A775B"/>
    <w:rsid w:val="008A77EA"/>
    <w:rsid w:val="008A7D40"/>
    <w:rsid w:val="008B033A"/>
    <w:rsid w:val="008B259C"/>
    <w:rsid w:val="008B2E86"/>
    <w:rsid w:val="008B31C9"/>
    <w:rsid w:val="008B3328"/>
    <w:rsid w:val="008B37CD"/>
    <w:rsid w:val="008B61C9"/>
    <w:rsid w:val="008B69B3"/>
    <w:rsid w:val="008C0658"/>
    <w:rsid w:val="008C0EC7"/>
    <w:rsid w:val="008C2482"/>
    <w:rsid w:val="008C2E9A"/>
    <w:rsid w:val="008C2FC7"/>
    <w:rsid w:val="008C3037"/>
    <w:rsid w:val="008C40A1"/>
    <w:rsid w:val="008C476D"/>
    <w:rsid w:val="008C5198"/>
    <w:rsid w:val="008C52D5"/>
    <w:rsid w:val="008C5A87"/>
    <w:rsid w:val="008C6733"/>
    <w:rsid w:val="008C717D"/>
    <w:rsid w:val="008C78AA"/>
    <w:rsid w:val="008C7E81"/>
    <w:rsid w:val="008D0007"/>
    <w:rsid w:val="008D12D5"/>
    <w:rsid w:val="008D1BDA"/>
    <w:rsid w:val="008D25A1"/>
    <w:rsid w:val="008D290A"/>
    <w:rsid w:val="008D2FD2"/>
    <w:rsid w:val="008D34F5"/>
    <w:rsid w:val="008D3BA4"/>
    <w:rsid w:val="008D49B1"/>
    <w:rsid w:val="008E056B"/>
    <w:rsid w:val="008E1EDA"/>
    <w:rsid w:val="008E24BD"/>
    <w:rsid w:val="008E4E23"/>
    <w:rsid w:val="008E768B"/>
    <w:rsid w:val="008E772F"/>
    <w:rsid w:val="008F0644"/>
    <w:rsid w:val="008F1034"/>
    <w:rsid w:val="008F2367"/>
    <w:rsid w:val="008F26A9"/>
    <w:rsid w:val="008F2C4D"/>
    <w:rsid w:val="008F3F02"/>
    <w:rsid w:val="008F6008"/>
    <w:rsid w:val="008F7106"/>
    <w:rsid w:val="008F7165"/>
    <w:rsid w:val="00902E29"/>
    <w:rsid w:val="00903CD5"/>
    <w:rsid w:val="00904233"/>
    <w:rsid w:val="00904521"/>
    <w:rsid w:val="00904E53"/>
    <w:rsid w:val="00905D57"/>
    <w:rsid w:val="00905DCC"/>
    <w:rsid w:val="00911397"/>
    <w:rsid w:val="00912CAA"/>
    <w:rsid w:val="00912D28"/>
    <w:rsid w:val="00913333"/>
    <w:rsid w:val="00913851"/>
    <w:rsid w:val="00916238"/>
    <w:rsid w:val="009175DD"/>
    <w:rsid w:val="00922718"/>
    <w:rsid w:val="009227C7"/>
    <w:rsid w:val="00922D63"/>
    <w:rsid w:val="00923024"/>
    <w:rsid w:val="009251D5"/>
    <w:rsid w:val="00926E3D"/>
    <w:rsid w:val="009272BA"/>
    <w:rsid w:val="0092764B"/>
    <w:rsid w:val="009277DA"/>
    <w:rsid w:val="0092792B"/>
    <w:rsid w:val="00930B2B"/>
    <w:rsid w:val="00931740"/>
    <w:rsid w:val="00931C41"/>
    <w:rsid w:val="00933CBB"/>
    <w:rsid w:val="009342A7"/>
    <w:rsid w:val="0093584A"/>
    <w:rsid w:val="0093597E"/>
    <w:rsid w:val="009403FA"/>
    <w:rsid w:val="00941406"/>
    <w:rsid w:val="009426FB"/>
    <w:rsid w:val="00943306"/>
    <w:rsid w:val="009442A1"/>
    <w:rsid w:val="00944C5C"/>
    <w:rsid w:val="009458C2"/>
    <w:rsid w:val="00945C38"/>
    <w:rsid w:val="009465A0"/>
    <w:rsid w:val="00950677"/>
    <w:rsid w:val="00951F5D"/>
    <w:rsid w:val="009529AA"/>
    <w:rsid w:val="00953552"/>
    <w:rsid w:val="00954575"/>
    <w:rsid w:val="00955108"/>
    <w:rsid w:val="0095645B"/>
    <w:rsid w:val="00960587"/>
    <w:rsid w:val="00961ADB"/>
    <w:rsid w:val="00961DA8"/>
    <w:rsid w:val="00962D35"/>
    <w:rsid w:val="009630DF"/>
    <w:rsid w:val="00964569"/>
    <w:rsid w:val="00964889"/>
    <w:rsid w:val="00964995"/>
    <w:rsid w:val="00964BD1"/>
    <w:rsid w:val="00966DD3"/>
    <w:rsid w:val="00967000"/>
    <w:rsid w:val="00967C2B"/>
    <w:rsid w:val="00967E2A"/>
    <w:rsid w:val="0097000C"/>
    <w:rsid w:val="00970427"/>
    <w:rsid w:val="00970CDE"/>
    <w:rsid w:val="009713AD"/>
    <w:rsid w:val="00972ADF"/>
    <w:rsid w:val="00973C28"/>
    <w:rsid w:val="009747FD"/>
    <w:rsid w:val="009756D8"/>
    <w:rsid w:val="00980BD9"/>
    <w:rsid w:val="00981AF1"/>
    <w:rsid w:val="00982E8A"/>
    <w:rsid w:val="00983CE1"/>
    <w:rsid w:val="00985302"/>
    <w:rsid w:val="00985B8C"/>
    <w:rsid w:val="00986C70"/>
    <w:rsid w:val="0099087E"/>
    <w:rsid w:val="009908BA"/>
    <w:rsid w:val="00990A39"/>
    <w:rsid w:val="00990D1E"/>
    <w:rsid w:val="0099148F"/>
    <w:rsid w:val="00991934"/>
    <w:rsid w:val="009925FE"/>
    <w:rsid w:val="00993BF6"/>
    <w:rsid w:val="009945B6"/>
    <w:rsid w:val="00994D9C"/>
    <w:rsid w:val="0099666A"/>
    <w:rsid w:val="0099773D"/>
    <w:rsid w:val="009A0454"/>
    <w:rsid w:val="009A18EE"/>
    <w:rsid w:val="009A2315"/>
    <w:rsid w:val="009A2951"/>
    <w:rsid w:val="009A29CB"/>
    <w:rsid w:val="009A2EBF"/>
    <w:rsid w:val="009A4543"/>
    <w:rsid w:val="009A4F50"/>
    <w:rsid w:val="009A5B83"/>
    <w:rsid w:val="009A6034"/>
    <w:rsid w:val="009A6293"/>
    <w:rsid w:val="009A6334"/>
    <w:rsid w:val="009B5134"/>
    <w:rsid w:val="009B53D3"/>
    <w:rsid w:val="009B5F20"/>
    <w:rsid w:val="009B6F6A"/>
    <w:rsid w:val="009C0DA6"/>
    <w:rsid w:val="009C1491"/>
    <w:rsid w:val="009C1F7D"/>
    <w:rsid w:val="009C2DC6"/>
    <w:rsid w:val="009C2EF0"/>
    <w:rsid w:val="009C3265"/>
    <w:rsid w:val="009C5C9F"/>
    <w:rsid w:val="009C5E68"/>
    <w:rsid w:val="009C79E9"/>
    <w:rsid w:val="009C7C7E"/>
    <w:rsid w:val="009D0A74"/>
    <w:rsid w:val="009D268E"/>
    <w:rsid w:val="009D3438"/>
    <w:rsid w:val="009D3503"/>
    <w:rsid w:val="009D450D"/>
    <w:rsid w:val="009D45CE"/>
    <w:rsid w:val="009D4FF8"/>
    <w:rsid w:val="009D5B40"/>
    <w:rsid w:val="009D649A"/>
    <w:rsid w:val="009D65BA"/>
    <w:rsid w:val="009D6865"/>
    <w:rsid w:val="009D6C59"/>
    <w:rsid w:val="009E2A05"/>
    <w:rsid w:val="009E35F9"/>
    <w:rsid w:val="009E4019"/>
    <w:rsid w:val="009E497C"/>
    <w:rsid w:val="009E5436"/>
    <w:rsid w:val="009E56AC"/>
    <w:rsid w:val="009E6B44"/>
    <w:rsid w:val="009F0645"/>
    <w:rsid w:val="009F15B1"/>
    <w:rsid w:val="009F16CE"/>
    <w:rsid w:val="009F18D4"/>
    <w:rsid w:val="009F1DE9"/>
    <w:rsid w:val="009F2623"/>
    <w:rsid w:val="009F2EED"/>
    <w:rsid w:val="009F33D7"/>
    <w:rsid w:val="009F3F35"/>
    <w:rsid w:val="009F51EE"/>
    <w:rsid w:val="009F5E9C"/>
    <w:rsid w:val="009F67D6"/>
    <w:rsid w:val="009F7990"/>
    <w:rsid w:val="00A01BE1"/>
    <w:rsid w:val="00A01CB5"/>
    <w:rsid w:val="00A0573D"/>
    <w:rsid w:val="00A05F55"/>
    <w:rsid w:val="00A13143"/>
    <w:rsid w:val="00A14B12"/>
    <w:rsid w:val="00A15D3E"/>
    <w:rsid w:val="00A16102"/>
    <w:rsid w:val="00A16895"/>
    <w:rsid w:val="00A16A3E"/>
    <w:rsid w:val="00A16F72"/>
    <w:rsid w:val="00A17325"/>
    <w:rsid w:val="00A2404C"/>
    <w:rsid w:val="00A33C79"/>
    <w:rsid w:val="00A359A6"/>
    <w:rsid w:val="00A373EE"/>
    <w:rsid w:val="00A4000C"/>
    <w:rsid w:val="00A4073F"/>
    <w:rsid w:val="00A41C00"/>
    <w:rsid w:val="00A42528"/>
    <w:rsid w:val="00A4256F"/>
    <w:rsid w:val="00A434E4"/>
    <w:rsid w:val="00A4462E"/>
    <w:rsid w:val="00A45C78"/>
    <w:rsid w:val="00A45D8B"/>
    <w:rsid w:val="00A46765"/>
    <w:rsid w:val="00A47BD4"/>
    <w:rsid w:val="00A5191B"/>
    <w:rsid w:val="00A53475"/>
    <w:rsid w:val="00A55758"/>
    <w:rsid w:val="00A562DB"/>
    <w:rsid w:val="00A566B8"/>
    <w:rsid w:val="00A56CAE"/>
    <w:rsid w:val="00A56E8C"/>
    <w:rsid w:val="00A57C17"/>
    <w:rsid w:val="00A61A15"/>
    <w:rsid w:val="00A62C40"/>
    <w:rsid w:val="00A63993"/>
    <w:rsid w:val="00A645D6"/>
    <w:rsid w:val="00A67891"/>
    <w:rsid w:val="00A67B71"/>
    <w:rsid w:val="00A70838"/>
    <w:rsid w:val="00A70DC3"/>
    <w:rsid w:val="00A7708D"/>
    <w:rsid w:val="00A77D9E"/>
    <w:rsid w:val="00A80278"/>
    <w:rsid w:val="00A803CC"/>
    <w:rsid w:val="00A8154C"/>
    <w:rsid w:val="00A81747"/>
    <w:rsid w:val="00A84C9A"/>
    <w:rsid w:val="00A8583C"/>
    <w:rsid w:val="00A91B6B"/>
    <w:rsid w:val="00A9266C"/>
    <w:rsid w:val="00A92742"/>
    <w:rsid w:val="00A929EF"/>
    <w:rsid w:val="00A92CAC"/>
    <w:rsid w:val="00A935D8"/>
    <w:rsid w:val="00A95F88"/>
    <w:rsid w:val="00AA0754"/>
    <w:rsid w:val="00AA0EF5"/>
    <w:rsid w:val="00AA2B14"/>
    <w:rsid w:val="00AA35FF"/>
    <w:rsid w:val="00AA3A1D"/>
    <w:rsid w:val="00AA537E"/>
    <w:rsid w:val="00AA54B3"/>
    <w:rsid w:val="00AA5C3F"/>
    <w:rsid w:val="00AA662C"/>
    <w:rsid w:val="00AA6CF1"/>
    <w:rsid w:val="00AB1782"/>
    <w:rsid w:val="00AB1884"/>
    <w:rsid w:val="00AB2027"/>
    <w:rsid w:val="00AB2B18"/>
    <w:rsid w:val="00AB2B26"/>
    <w:rsid w:val="00AB3202"/>
    <w:rsid w:val="00AB33F0"/>
    <w:rsid w:val="00AB377B"/>
    <w:rsid w:val="00AB3DB2"/>
    <w:rsid w:val="00AB460F"/>
    <w:rsid w:val="00AB6EC5"/>
    <w:rsid w:val="00AB73A5"/>
    <w:rsid w:val="00AB75E7"/>
    <w:rsid w:val="00AC0015"/>
    <w:rsid w:val="00AC12FE"/>
    <w:rsid w:val="00AC1A6E"/>
    <w:rsid w:val="00AC1C37"/>
    <w:rsid w:val="00AC1CC7"/>
    <w:rsid w:val="00AC303E"/>
    <w:rsid w:val="00AC3D94"/>
    <w:rsid w:val="00AC41BF"/>
    <w:rsid w:val="00AC4380"/>
    <w:rsid w:val="00AC462A"/>
    <w:rsid w:val="00AD0772"/>
    <w:rsid w:val="00AD0E82"/>
    <w:rsid w:val="00AD0F8D"/>
    <w:rsid w:val="00AD264D"/>
    <w:rsid w:val="00AD3ED2"/>
    <w:rsid w:val="00AD43D9"/>
    <w:rsid w:val="00AD47E1"/>
    <w:rsid w:val="00AD4A21"/>
    <w:rsid w:val="00AD4BEA"/>
    <w:rsid w:val="00AD4CC5"/>
    <w:rsid w:val="00AD531A"/>
    <w:rsid w:val="00AD56FF"/>
    <w:rsid w:val="00AD5800"/>
    <w:rsid w:val="00AD5DAD"/>
    <w:rsid w:val="00AD5F17"/>
    <w:rsid w:val="00AD5FC3"/>
    <w:rsid w:val="00AE042F"/>
    <w:rsid w:val="00AE0CEF"/>
    <w:rsid w:val="00AE1B4B"/>
    <w:rsid w:val="00AE41C9"/>
    <w:rsid w:val="00AE48E9"/>
    <w:rsid w:val="00AE4FAA"/>
    <w:rsid w:val="00AE52BA"/>
    <w:rsid w:val="00AE551D"/>
    <w:rsid w:val="00AE6745"/>
    <w:rsid w:val="00AE7679"/>
    <w:rsid w:val="00AE78EC"/>
    <w:rsid w:val="00AE7E6A"/>
    <w:rsid w:val="00AF1C7E"/>
    <w:rsid w:val="00AF3BEE"/>
    <w:rsid w:val="00AF7719"/>
    <w:rsid w:val="00AF7A85"/>
    <w:rsid w:val="00B00596"/>
    <w:rsid w:val="00B02095"/>
    <w:rsid w:val="00B0235D"/>
    <w:rsid w:val="00B04535"/>
    <w:rsid w:val="00B05A5B"/>
    <w:rsid w:val="00B069E8"/>
    <w:rsid w:val="00B06DD1"/>
    <w:rsid w:val="00B1030C"/>
    <w:rsid w:val="00B1277F"/>
    <w:rsid w:val="00B12EA4"/>
    <w:rsid w:val="00B1318E"/>
    <w:rsid w:val="00B138E1"/>
    <w:rsid w:val="00B13A2B"/>
    <w:rsid w:val="00B15105"/>
    <w:rsid w:val="00B1558F"/>
    <w:rsid w:val="00B15EBD"/>
    <w:rsid w:val="00B16420"/>
    <w:rsid w:val="00B173BB"/>
    <w:rsid w:val="00B173F3"/>
    <w:rsid w:val="00B17F7A"/>
    <w:rsid w:val="00B20825"/>
    <w:rsid w:val="00B21482"/>
    <w:rsid w:val="00B236CC"/>
    <w:rsid w:val="00B23DF3"/>
    <w:rsid w:val="00B2458E"/>
    <w:rsid w:val="00B25251"/>
    <w:rsid w:val="00B257DE"/>
    <w:rsid w:val="00B25E35"/>
    <w:rsid w:val="00B26595"/>
    <w:rsid w:val="00B26684"/>
    <w:rsid w:val="00B266C0"/>
    <w:rsid w:val="00B26A15"/>
    <w:rsid w:val="00B26E84"/>
    <w:rsid w:val="00B30F31"/>
    <w:rsid w:val="00B31593"/>
    <w:rsid w:val="00B3192F"/>
    <w:rsid w:val="00B33AF3"/>
    <w:rsid w:val="00B34FA4"/>
    <w:rsid w:val="00B35861"/>
    <w:rsid w:val="00B35924"/>
    <w:rsid w:val="00B36FAA"/>
    <w:rsid w:val="00B37D78"/>
    <w:rsid w:val="00B40DA1"/>
    <w:rsid w:val="00B41A59"/>
    <w:rsid w:val="00B41B7C"/>
    <w:rsid w:val="00B43CDA"/>
    <w:rsid w:val="00B44AD7"/>
    <w:rsid w:val="00B45F3F"/>
    <w:rsid w:val="00B46BA2"/>
    <w:rsid w:val="00B46BDD"/>
    <w:rsid w:val="00B50D9A"/>
    <w:rsid w:val="00B50FA7"/>
    <w:rsid w:val="00B50FBC"/>
    <w:rsid w:val="00B52B59"/>
    <w:rsid w:val="00B544E9"/>
    <w:rsid w:val="00B54845"/>
    <w:rsid w:val="00B556CF"/>
    <w:rsid w:val="00B55D7A"/>
    <w:rsid w:val="00B563BF"/>
    <w:rsid w:val="00B569AF"/>
    <w:rsid w:val="00B57AB2"/>
    <w:rsid w:val="00B57B6A"/>
    <w:rsid w:val="00B6079C"/>
    <w:rsid w:val="00B60A31"/>
    <w:rsid w:val="00B62C56"/>
    <w:rsid w:val="00B64DD8"/>
    <w:rsid w:val="00B6554A"/>
    <w:rsid w:val="00B657F7"/>
    <w:rsid w:val="00B66052"/>
    <w:rsid w:val="00B66A1B"/>
    <w:rsid w:val="00B66FAF"/>
    <w:rsid w:val="00B71109"/>
    <w:rsid w:val="00B71D5E"/>
    <w:rsid w:val="00B71F61"/>
    <w:rsid w:val="00B72028"/>
    <w:rsid w:val="00B736AF"/>
    <w:rsid w:val="00B73944"/>
    <w:rsid w:val="00B7521C"/>
    <w:rsid w:val="00B7556E"/>
    <w:rsid w:val="00B77BE0"/>
    <w:rsid w:val="00B805BD"/>
    <w:rsid w:val="00B807FF"/>
    <w:rsid w:val="00B81690"/>
    <w:rsid w:val="00B81CF0"/>
    <w:rsid w:val="00B81F2F"/>
    <w:rsid w:val="00B821CA"/>
    <w:rsid w:val="00B828E2"/>
    <w:rsid w:val="00B86333"/>
    <w:rsid w:val="00B86D5A"/>
    <w:rsid w:val="00B90D07"/>
    <w:rsid w:val="00B91579"/>
    <w:rsid w:val="00B927D0"/>
    <w:rsid w:val="00B92D7B"/>
    <w:rsid w:val="00B93674"/>
    <w:rsid w:val="00B938EA"/>
    <w:rsid w:val="00B94E21"/>
    <w:rsid w:val="00B95421"/>
    <w:rsid w:val="00B95DDF"/>
    <w:rsid w:val="00B9632B"/>
    <w:rsid w:val="00B978F0"/>
    <w:rsid w:val="00B97EED"/>
    <w:rsid w:val="00BA02F5"/>
    <w:rsid w:val="00BA066A"/>
    <w:rsid w:val="00BA0803"/>
    <w:rsid w:val="00BA20B9"/>
    <w:rsid w:val="00BA3A34"/>
    <w:rsid w:val="00BA3B3E"/>
    <w:rsid w:val="00BA43B6"/>
    <w:rsid w:val="00BB0298"/>
    <w:rsid w:val="00BB0307"/>
    <w:rsid w:val="00BB1E35"/>
    <w:rsid w:val="00BB2084"/>
    <w:rsid w:val="00BB282B"/>
    <w:rsid w:val="00BB37A7"/>
    <w:rsid w:val="00BB3CC8"/>
    <w:rsid w:val="00BB6F79"/>
    <w:rsid w:val="00BB702C"/>
    <w:rsid w:val="00BC178E"/>
    <w:rsid w:val="00BC4FC5"/>
    <w:rsid w:val="00BC5E6C"/>
    <w:rsid w:val="00BC664D"/>
    <w:rsid w:val="00BC7878"/>
    <w:rsid w:val="00BD064F"/>
    <w:rsid w:val="00BD10A7"/>
    <w:rsid w:val="00BD52A0"/>
    <w:rsid w:val="00BD5A26"/>
    <w:rsid w:val="00BD6304"/>
    <w:rsid w:val="00BD653F"/>
    <w:rsid w:val="00BD6C6E"/>
    <w:rsid w:val="00BD6D41"/>
    <w:rsid w:val="00BD72A8"/>
    <w:rsid w:val="00BD7EAF"/>
    <w:rsid w:val="00BE0A5B"/>
    <w:rsid w:val="00BE0D12"/>
    <w:rsid w:val="00BE152F"/>
    <w:rsid w:val="00BE3D2B"/>
    <w:rsid w:val="00BE446B"/>
    <w:rsid w:val="00BE4BA4"/>
    <w:rsid w:val="00BE4C3E"/>
    <w:rsid w:val="00BE5533"/>
    <w:rsid w:val="00BE5D8C"/>
    <w:rsid w:val="00BE7D82"/>
    <w:rsid w:val="00BF17DA"/>
    <w:rsid w:val="00BF27F9"/>
    <w:rsid w:val="00BF536A"/>
    <w:rsid w:val="00BF555C"/>
    <w:rsid w:val="00BF74B4"/>
    <w:rsid w:val="00BF79F6"/>
    <w:rsid w:val="00C004EF"/>
    <w:rsid w:val="00C00927"/>
    <w:rsid w:val="00C00DCD"/>
    <w:rsid w:val="00C01E8D"/>
    <w:rsid w:val="00C02B1D"/>
    <w:rsid w:val="00C02DA0"/>
    <w:rsid w:val="00C04411"/>
    <w:rsid w:val="00C04FFB"/>
    <w:rsid w:val="00C060F4"/>
    <w:rsid w:val="00C06214"/>
    <w:rsid w:val="00C06414"/>
    <w:rsid w:val="00C079D6"/>
    <w:rsid w:val="00C07D15"/>
    <w:rsid w:val="00C109F7"/>
    <w:rsid w:val="00C11AF2"/>
    <w:rsid w:val="00C12012"/>
    <w:rsid w:val="00C12B84"/>
    <w:rsid w:val="00C13536"/>
    <w:rsid w:val="00C13E5F"/>
    <w:rsid w:val="00C1400A"/>
    <w:rsid w:val="00C151CE"/>
    <w:rsid w:val="00C153B0"/>
    <w:rsid w:val="00C15765"/>
    <w:rsid w:val="00C15CFD"/>
    <w:rsid w:val="00C17C16"/>
    <w:rsid w:val="00C225FC"/>
    <w:rsid w:val="00C22D07"/>
    <w:rsid w:val="00C23F19"/>
    <w:rsid w:val="00C240A3"/>
    <w:rsid w:val="00C246DC"/>
    <w:rsid w:val="00C2556F"/>
    <w:rsid w:val="00C26698"/>
    <w:rsid w:val="00C26B40"/>
    <w:rsid w:val="00C275E2"/>
    <w:rsid w:val="00C30ACA"/>
    <w:rsid w:val="00C31D0F"/>
    <w:rsid w:val="00C32934"/>
    <w:rsid w:val="00C35143"/>
    <w:rsid w:val="00C369A8"/>
    <w:rsid w:val="00C37778"/>
    <w:rsid w:val="00C37E0E"/>
    <w:rsid w:val="00C407BF"/>
    <w:rsid w:val="00C40983"/>
    <w:rsid w:val="00C40A11"/>
    <w:rsid w:val="00C419A3"/>
    <w:rsid w:val="00C4425B"/>
    <w:rsid w:val="00C45726"/>
    <w:rsid w:val="00C47212"/>
    <w:rsid w:val="00C47886"/>
    <w:rsid w:val="00C50585"/>
    <w:rsid w:val="00C51C56"/>
    <w:rsid w:val="00C52306"/>
    <w:rsid w:val="00C52AC0"/>
    <w:rsid w:val="00C53E04"/>
    <w:rsid w:val="00C54C05"/>
    <w:rsid w:val="00C562BB"/>
    <w:rsid w:val="00C60148"/>
    <w:rsid w:val="00C62190"/>
    <w:rsid w:val="00C64A71"/>
    <w:rsid w:val="00C66172"/>
    <w:rsid w:val="00C6794F"/>
    <w:rsid w:val="00C67BE9"/>
    <w:rsid w:val="00C70264"/>
    <w:rsid w:val="00C70459"/>
    <w:rsid w:val="00C72272"/>
    <w:rsid w:val="00C728CD"/>
    <w:rsid w:val="00C72918"/>
    <w:rsid w:val="00C72CC8"/>
    <w:rsid w:val="00C75660"/>
    <w:rsid w:val="00C806ED"/>
    <w:rsid w:val="00C80DE7"/>
    <w:rsid w:val="00C81E34"/>
    <w:rsid w:val="00C82AA0"/>
    <w:rsid w:val="00C82AF7"/>
    <w:rsid w:val="00C82FEA"/>
    <w:rsid w:val="00C83478"/>
    <w:rsid w:val="00C83D0F"/>
    <w:rsid w:val="00C8452C"/>
    <w:rsid w:val="00C85099"/>
    <w:rsid w:val="00C8656F"/>
    <w:rsid w:val="00C86BEE"/>
    <w:rsid w:val="00C87721"/>
    <w:rsid w:val="00C87D4E"/>
    <w:rsid w:val="00C9001B"/>
    <w:rsid w:val="00C90C1F"/>
    <w:rsid w:val="00C91F43"/>
    <w:rsid w:val="00C92011"/>
    <w:rsid w:val="00C932C7"/>
    <w:rsid w:val="00C97502"/>
    <w:rsid w:val="00CA1F45"/>
    <w:rsid w:val="00CA2274"/>
    <w:rsid w:val="00CA3E77"/>
    <w:rsid w:val="00CA5149"/>
    <w:rsid w:val="00CA660F"/>
    <w:rsid w:val="00CA731F"/>
    <w:rsid w:val="00CA7E32"/>
    <w:rsid w:val="00CB2720"/>
    <w:rsid w:val="00CB28EC"/>
    <w:rsid w:val="00CB39BF"/>
    <w:rsid w:val="00CB41A0"/>
    <w:rsid w:val="00CB42B5"/>
    <w:rsid w:val="00CB5296"/>
    <w:rsid w:val="00CB73CB"/>
    <w:rsid w:val="00CC1C8B"/>
    <w:rsid w:val="00CC2DDF"/>
    <w:rsid w:val="00CC4289"/>
    <w:rsid w:val="00CC56E2"/>
    <w:rsid w:val="00CC60BE"/>
    <w:rsid w:val="00CC6456"/>
    <w:rsid w:val="00CC6890"/>
    <w:rsid w:val="00CC6DA2"/>
    <w:rsid w:val="00CD0218"/>
    <w:rsid w:val="00CD024C"/>
    <w:rsid w:val="00CD1190"/>
    <w:rsid w:val="00CD144C"/>
    <w:rsid w:val="00CD14D5"/>
    <w:rsid w:val="00CD49F6"/>
    <w:rsid w:val="00CD6DB9"/>
    <w:rsid w:val="00CD6DDD"/>
    <w:rsid w:val="00CD7CDE"/>
    <w:rsid w:val="00CE00C3"/>
    <w:rsid w:val="00CE07AB"/>
    <w:rsid w:val="00CE2F32"/>
    <w:rsid w:val="00CE3689"/>
    <w:rsid w:val="00CE45D4"/>
    <w:rsid w:val="00CE4802"/>
    <w:rsid w:val="00CE4929"/>
    <w:rsid w:val="00CE5E85"/>
    <w:rsid w:val="00CE6215"/>
    <w:rsid w:val="00CE7101"/>
    <w:rsid w:val="00CE782F"/>
    <w:rsid w:val="00CE7D18"/>
    <w:rsid w:val="00CF01C6"/>
    <w:rsid w:val="00CF0A2A"/>
    <w:rsid w:val="00CF1692"/>
    <w:rsid w:val="00CF1BBD"/>
    <w:rsid w:val="00CF1FFC"/>
    <w:rsid w:val="00CF2A7D"/>
    <w:rsid w:val="00CF2F18"/>
    <w:rsid w:val="00CF2F67"/>
    <w:rsid w:val="00CF3532"/>
    <w:rsid w:val="00CF4268"/>
    <w:rsid w:val="00CF605F"/>
    <w:rsid w:val="00CF66CB"/>
    <w:rsid w:val="00CF7DF0"/>
    <w:rsid w:val="00D03E18"/>
    <w:rsid w:val="00D04312"/>
    <w:rsid w:val="00D077E2"/>
    <w:rsid w:val="00D116B2"/>
    <w:rsid w:val="00D11D3C"/>
    <w:rsid w:val="00D12179"/>
    <w:rsid w:val="00D123E8"/>
    <w:rsid w:val="00D12A50"/>
    <w:rsid w:val="00D135AA"/>
    <w:rsid w:val="00D13F52"/>
    <w:rsid w:val="00D154A1"/>
    <w:rsid w:val="00D15BAC"/>
    <w:rsid w:val="00D16A96"/>
    <w:rsid w:val="00D16D50"/>
    <w:rsid w:val="00D17231"/>
    <w:rsid w:val="00D23C5E"/>
    <w:rsid w:val="00D23CB3"/>
    <w:rsid w:val="00D24837"/>
    <w:rsid w:val="00D265C3"/>
    <w:rsid w:val="00D26962"/>
    <w:rsid w:val="00D26E00"/>
    <w:rsid w:val="00D30335"/>
    <w:rsid w:val="00D3265A"/>
    <w:rsid w:val="00D32AB0"/>
    <w:rsid w:val="00D34D8D"/>
    <w:rsid w:val="00D366BA"/>
    <w:rsid w:val="00D368F5"/>
    <w:rsid w:val="00D4048D"/>
    <w:rsid w:val="00D407DA"/>
    <w:rsid w:val="00D40CC0"/>
    <w:rsid w:val="00D4184A"/>
    <w:rsid w:val="00D41F97"/>
    <w:rsid w:val="00D42276"/>
    <w:rsid w:val="00D42617"/>
    <w:rsid w:val="00D43C4F"/>
    <w:rsid w:val="00D45635"/>
    <w:rsid w:val="00D45EA0"/>
    <w:rsid w:val="00D460A3"/>
    <w:rsid w:val="00D46A12"/>
    <w:rsid w:val="00D51066"/>
    <w:rsid w:val="00D510C0"/>
    <w:rsid w:val="00D528BB"/>
    <w:rsid w:val="00D53627"/>
    <w:rsid w:val="00D572B2"/>
    <w:rsid w:val="00D57A62"/>
    <w:rsid w:val="00D600F4"/>
    <w:rsid w:val="00D602C2"/>
    <w:rsid w:val="00D606FF"/>
    <w:rsid w:val="00D611F7"/>
    <w:rsid w:val="00D62DF5"/>
    <w:rsid w:val="00D636D0"/>
    <w:rsid w:val="00D64D50"/>
    <w:rsid w:val="00D64D92"/>
    <w:rsid w:val="00D6581B"/>
    <w:rsid w:val="00D65E9E"/>
    <w:rsid w:val="00D666B3"/>
    <w:rsid w:val="00D66749"/>
    <w:rsid w:val="00D66B1C"/>
    <w:rsid w:val="00D67420"/>
    <w:rsid w:val="00D70155"/>
    <w:rsid w:val="00D713D2"/>
    <w:rsid w:val="00D7160C"/>
    <w:rsid w:val="00D72E14"/>
    <w:rsid w:val="00D74874"/>
    <w:rsid w:val="00D755BD"/>
    <w:rsid w:val="00D75CA7"/>
    <w:rsid w:val="00D76641"/>
    <w:rsid w:val="00D7676A"/>
    <w:rsid w:val="00D7767C"/>
    <w:rsid w:val="00D7787F"/>
    <w:rsid w:val="00D77D2D"/>
    <w:rsid w:val="00D77E7E"/>
    <w:rsid w:val="00D77E8D"/>
    <w:rsid w:val="00D831FA"/>
    <w:rsid w:val="00D8340C"/>
    <w:rsid w:val="00D83D58"/>
    <w:rsid w:val="00D84E22"/>
    <w:rsid w:val="00D85304"/>
    <w:rsid w:val="00D85FAB"/>
    <w:rsid w:val="00D863BD"/>
    <w:rsid w:val="00D86BAF"/>
    <w:rsid w:val="00D86C57"/>
    <w:rsid w:val="00D907AD"/>
    <w:rsid w:val="00D90EB0"/>
    <w:rsid w:val="00D90F26"/>
    <w:rsid w:val="00D91A38"/>
    <w:rsid w:val="00D91B2C"/>
    <w:rsid w:val="00D92457"/>
    <w:rsid w:val="00D9437A"/>
    <w:rsid w:val="00D94C38"/>
    <w:rsid w:val="00D959F4"/>
    <w:rsid w:val="00D976FA"/>
    <w:rsid w:val="00D9777A"/>
    <w:rsid w:val="00DA011A"/>
    <w:rsid w:val="00DA0F70"/>
    <w:rsid w:val="00DA11A5"/>
    <w:rsid w:val="00DA1BF6"/>
    <w:rsid w:val="00DA2630"/>
    <w:rsid w:val="00DA2937"/>
    <w:rsid w:val="00DA304B"/>
    <w:rsid w:val="00DA35B7"/>
    <w:rsid w:val="00DA3D58"/>
    <w:rsid w:val="00DA3DC3"/>
    <w:rsid w:val="00DA4EBC"/>
    <w:rsid w:val="00DA59F2"/>
    <w:rsid w:val="00DA5E30"/>
    <w:rsid w:val="00DA68EB"/>
    <w:rsid w:val="00DA7588"/>
    <w:rsid w:val="00DA7F62"/>
    <w:rsid w:val="00DB09A6"/>
    <w:rsid w:val="00DB0CA8"/>
    <w:rsid w:val="00DB21B9"/>
    <w:rsid w:val="00DB3A5C"/>
    <w:rsid w:val="00DB4719"/>
    <w:rsid w:val="00DB4DAD"/>
    <w:rsid w:val="00DB5738"/>
    <w:rsid w:val="00DB6FAC"/>
    <w:rsid w:val="00DB78C4"/>
    <w:rsid w:val="00DC03F5"/>
    <w:rsid w:val="00DC0820"/>
    <w:rsid w:val="00DC089C"/>
    <w:rsid w:val="00DC0B76"/>
    <w:rsid w:val="00DC1507"/>
    <w:rsid w:val="00DC191B"/>
    <w:rsid w:val="00DC3B77"/>
    <w:rsid w:val="00DC56ED"/>
    <w:rsid w:val="00DC5FF7"/>
    <w:rsid w:val="00DC65D9"/>
    <w:rsid w:val="00DC76B1"/>
    <w:rsid w:val="00DD0FAA"/>
    <w:rsid w:val="00DD1385"/>
    <w:rsid w:val="00DD1390"/>
    <w:rsid w:val="00DD29D6"/>
    <w:rsid w:val="00DD3EB9"/>
    <w:rsid w:val="00DD4ACF"/>
    <w:rsid w:val="00DD4CEC"/>
    <w:rsid w:val="00DD5040"/>
    <w:rsid w:val="00DD6111"/>
    <w:rsid w:val="00DD626C"/>
    <w:rsid w:val="00DD68C5"/>
    <w:rsid w:val="00DE0CA2"/>
    <w:rsid w:val="00DE2E3A"/>
    <w:rsid w:val="00DE4FE1"/>
    <w:rsid w:val="00DE58B8"/>
    <w:rsid w:val="00DE5D46"/>
    <w:rsid w:val="00DE6DED"/>
    <w:rsid w:val="00DE6E36"/>
    <w:rsid w:val="00DE7A18"/>
    <w:rsid w:val="00DF0057"/>
    <w:rsid w:val="00DF0682"/>
    <w:rsid w:val="00DF28D7"/>
    <w:rsid w:val="00DF2CE6"/>
    <w:rsid w:val="00DF44CA"/>
    <w:rsid w:val="00DF5F5C"/>
    <w:rsid w:val="00DF60DE"/>
    <w:rsid w:val="00DF6150"/>
    <w:rsid w:val="00E00744"/>
    <w:rsid w:val="00E03644"/>
    <w:rsid w:val="00E0407E"/>
    <w:rsid w:val="00E04504"/>
    <w:rsid w:val="00E04C08"/>
    <w:rsid w:val="00E05B3F"/>
    <w:rsid w:val="00E075A2"/>
    <w:rsid w:val="00E11149"/>
    <w:rsid w:val="00E13731"/>
    <w:rsid w:val="00E142B7"/>
    <w:rsid w:val="00E145EC"/>
    <w:rsid w:val="00E1485E"/>
    <w:rsid w:val="00E14910"/>
    <w:rsid w:val="00E157E4"/>
    <w:rsid w:val="00E15AE6"/>
    <w:rsid w:val="00E160AC"/>
    <w:rsid w:val="00E16625"/>
    <w:rsid w:val="00E179EA"/>
    <w:rsid w:val="00E2030D"/>
    <w:rsid w:val="00E2262B"/>
    <w:rsid w:val="00E226EA"/>
    <w:rsid w:val="00E236C3"/>
    <w:rsid w:val="00E23BDB"/>
    <w:rsid w:val="00E2443A"/>
    <w:rsid w:val="00E2449D"/>
    <w:rsid w:val="00E246AE"/>
    <w:rsid w:val="00E25718"/>
    <w:rsid w:val="00E257F9"/>
    <w:rsid w:val="00E25BD4"/>
    <w:rsid w:val="00E263DC"/>
    <w:rsid w:val="00E26B6D"/>
    <w:rsid w:val="00E26ED0"/>
    <w:rsid w:val="00E2709E"/>
    <w:rsid w:val="00E2728E"/>
    <w:rsid w:val="00E274F6"/>
    <w:rsid w:val="00E31349"/>
    <w:rsid w:val="00E32077"/>
    <w:rsid w:val="00E32483"/>
    <w:rsid w:val="00E33522"/>
    <w:rsid w:val="00E3379A"/>
    <w:rsid w:val="00E35613"/>
    <w:rsid w:val="00E36BAB"/>
    <w:rsid w:val="00E37761"/>
    <w:rsid w:val="00E45C96"/>
    <w:rsid w:val="00E45D74"/>
    <w:rsid w:val="00E46522"/>
    <w:rsid w:val="00E47F41"/>
    <w:rsid w:val="00E503C8"/>
    <w:rsid w:val="00E506B7"/>
    <w:rsid w:val="00E5101C"/>
    <w:rsid w:val="00E5133D"/>
    <w:rsid w:val="00E51AA3"/>
    <w:rsid w:val="00E51CBE"/>
    <w:rsid w:val="00E523D2"/>
    <w:rsid w:val="00E54C7D"/>
    <w:rsid w:val="00E558A0"/>
    <w:rsid w:val="00E55A91"/>
    <w:rsid w:val="00E5638C"/>
    <w:rsid w:val="00E609CD"/>
    <w:rsid w:val="00E60C68"/>
    <w:rsid w:val="00E60F09"/>
    <w:rsid w:val="00E6140C"/>
    <w:rsid w:val="00E6221E"/>
    <w:rsid w:val="00E6364C"/>
    <w:rsid w:val="00E64B94"/>
    <w:rsid w:val="00E64C9D"/>
    <w:rsid w:val="00E65BAC"/>
    <w:rsid w:val="00E6635B"/>
    <w:rsid w:val="00E670FE"/>
    <w:rsid w:val="00E67EE8"/>
    <w:rsid w:val="00E73800"/>
    <w:rsid w:val="00E76A0F"/>
    <w:rsid w:val="00E773CD"/>
    <w:rsid w:val="00E80D87"/>
    <w:rsid w:val="00E81034"/>
    <w:rsid w:val="00E81373"/>
    <w:rsid w:val="00E82B52"/>
    <w:rsid w:val="00E835AB"/>
    <w:rsid w:val="00E85981"/>
    <w:rsid w:val="00E874AF"/>
    <w:rsid w:val="00E87C48"/>
    <w:rsid w:val="00E87CF8"/>
    <w:rsid w:val="00E87E6B"/>
    <w:rsid w:val="00E9032D"/>
    <w:rsid w:val="00E9105A"/>
    <w:rsid w:val="00E9389A"/>
    <w:rsid w:val="00E93DBD"/>
    <w:rsid w:val="00E9577D"/>
    <w:rsid w:val="00E95CD0"/>
    <w:rsid w:val="00E9601D"/>
    <w:rsid w:val="00E96199"/>
    <w:rsid w:val="00E96A07"/>
    <w:rsid w:val="00E96CCA"/>
    <w:rsid w:val="00E973C7"/>
    <w:rsid w:val="00E97632"/>
    <w:rsid w:val="00E97D70"/>
    <w:rsid w:val="00E97EB6"/>
    <w:rsid w:val="00EA07B9"/>
    <w:rsid w:val="00EA0A04"/>
    <w:rsid w:val="00EA1700"/>
    <w:rsid w:val="00EA19F9"/>
    <w:rsid w:val="00EA29C8"/>
    <w:rsid w:val="00EA34B0"/>
    <w:rsid w:val="00EA3CB3"/>
    <w:rsid w:val="00EA4FE2"/>
    <w:rsid w:val="00EA6294"/>
    <w:rsid w:val="00EA6E13"/>
    <w:rsid w:val="00EB0B97"/>
    <w:rsid w:val="00EB0D33"/>
    <w:rsid w:val="00EB13A8"/>
    <w:rsid w:val="00EB26A7"/>
    <w:rsid w:val="00EB2D05"/>
    <w:rsid w:val="00EB3598"/>
    <w:rsid w:val="00EB37F8"/>
    <w:rsid w:val="00EB3939"/>
    <w:rsid w:val="00EB3A6A"/>
    <w:rsid w:val="00EB3B05"/>
    <w:rsid w:val="00EB3F5F"/>
    <w:rsid w:val="00EB4C8F"/>
    <w:rsid w:val="00EB4D11"/>
    <w:rsid w:val="00EB5372"/>
    <w:rsid w:val="00EB5BF6"/>
    <w:rsid w:val="00EC1B6C"/>
    <w:rsid w:val="00EC319B"/>
    <w:rsid w:val="00EC320F"/>
    <w:rsid w:val="00EC398A"/>
    <w:rsid w:val="00EC487D"/>
    <w:rsid w:val="00EC4E70"/>
    <w:rsid w:val="00ED036A"/>
    <w:rsid w:val="00ED0920"/>
    <w:rsid w:val="00ED1030"/>
    <w:rsid w:val="00ED2338"/>
    <w:rsid w:val="00ED23D0"/>
    <w:rsid w:val="00ED4A97"/>
    <w:rsid w:val="00ED55E8"/>
    <w:rsid w:val="00ED7535"/>
    <w:rsid w:val="00ED7A1C"/>
    <w:rsid w:val="00ED7A7D"/>
    <w:rsid w:val="00EE0B5F"/>
    <w:rsid w:val="00EE11A5"/>
    <w:rsid w:val="00EE4B32"/>
    <w:rsid w:val="00EE4DEB"/>
    <w:rsid w:val="00EE5CE2"/>
    <w:rsid w:val="00EE784C"/>
    <w:rsid w:val="00EF03D0"/>
    <w:rsid w:val="00EF11E4"/>
    <w:rsid w:val="00EF17A4"/>
    <w:rsid w:val="00EF2F54"/>
    <w:rsid w:val="00EF3B1F"/>
    <w:rsid w:val="00EF446C"/>
    <w:rsid w:val="00EF4618"/>
    <w:rsid w:val="00EF51C5"/>
    <w:rsid w:val="00EF57C5"/>
    <w:rsid w:val="00EF6E0A"/>
    <w:rsid w:val="00EF7F83"/>
    <w:rsid w:val="00F00F5A"/>
    <w:rsid w:val="00F020D4"/>
    <w:rsid w:val="00F0226A"/>
    <w:rsid w:val="00F023FA"/>
    <w:rsid w:val="00F04828"/>
    <w:rsid w:val="00F04BBC"/>
    <w:rsid w:val="00F0521B"/>
    <w:rsid w:val="00F05579"/>
    <w:rsid w:val="00F0576A"/>
    <w:rsid w:val="00F05DE6"/>
    <w:rsid w:val="00F062D5"/>
    <w:rsid w:val="00F065C9"/>
    <w:rsid w:val="00F070FC"/>
    <w:rsid w:val="00F105F2"/>
    <w:rsid w:val="00F10811"/>
    <w:rsid w:val="00F10AC8"/>
    <w:rsid w:val="00F117AF"/>
    <w:rsid w:val="00F11A8C"/>
    <w:rsid w:val="00F11AC7"/>
    <w:rsid w:val="00F11B24"/>
    <w:rsid w:val="00F12CB4"/>
    <w:rsid w:val="00F136D5"/>
    <w:rsid w:val="00F14361"/>
    <w:rsid w:val="00F159FD"/>
    <w:rsid w:val="00F212DE"/>
    <w:rsid w:val="00F22011"/>
    <w:rsid w:val="00F22E1A"/>
    <w:rsid w:val="00F25741"/>
    <w:rsid w:val="00F25C9E"/>
    <w:rsid w:val="00F26752"/>
    <w:rsid w:val="00F26F97"/>
    <w:rsid w:val="00F271FF"/>
    <w:rsid w:val="00F27F97"/>
    <w:rsid w:val="00F311EF"/>
    <w:rsid w:val="00F316DA"/>
    <w:rsid w:val="00F32245"/>
    <w:rsid w:val="00F333C6"/>
    <w:rsid w:val="00F339FB"/>
    <w:rsid w:val="00F33B9C"/>
    <w:rsid w:val="00F3415F"/>
    <w:rsid w:val="00F3451C"/>
    <w:rsid w:val="00F34552"/>
    <w:rsid w:val="00F34D3C"/>
    <w:rsid w:val="00F3514C"/>
    <w:rsid w:val="00F354D0"/>
    <w:rsid w:val="00F35A4C"/>
    <w:rsid w:val="00F37277"/>
    <w:rsid w:val="00F402DE"/>
    <w:rsid w:val="00F41597"/>
    <w:rsid w:val="00F423E9"/>
    <w:rsid w:val="00F435BB"/>
    <w:rsid w:val="00F43929"/>
    <w:rsid w:val="00F43AE8"/>
    <w:rsid w:val="00F44409"/>
    <w:rsid w:val="00F457DF"/>
    <w:rsid w:val="00F47A3C"/>
    <w:rsid w:val="00F52024"/>
    <w:rsid w:val="00F53F80"/>
    <w:rsid w:val="00F546D6"/>
    <w:rsid w:val="00F56333"/>
    <w:rsid w:val="00F60A38"/>
    <w:rsid w:val="00F6101D"/>
    <w:rsid w:val="00F610A5"/>
    <w:rsid w:val="00F6232E"/>
    <w:rsid w:val="00F62AC0"/>
    <w:rsid w:val="00F62D6F"/>
    <w:rsid w:val="00F62E5A"/>
    <w:rsid w:val="00F65A70"/>
    <w:rsid w:val="00F65AF7"/>
    <w:rsid w:val="00F6750B"/>
    <w:rsid w:val="00F71031"/>
    <w:rsid w:val="00F71F89"/>
    <w:rsid w:val="00F728EC"/>
    <w:rsid w:val="00F73D50"/>
    <w:rsid w:val="00F75845"/>
    <w:rsid w:val="00F80C48"/>
    <w:rsid w:val="00F81CEB"/>
    <w:rsid w:val="00F82852"/>
    <w:rsid w:val="00F8352D"/>
    <w:rsid w:val="00F85967"/>
    <w:rsid w:val="00F86108"/>
    <w:rsid w:val="00F90558"/>
    <w:rsid w:val="00F90ABA"/>
    <w:rsid w:val="00F922D4"/>
    <w:rsid w:val="00F9469D"/>
    <w:rsid w:val="00F94D23"/>
    <w:rsid w:val="00F953EE"/>
    <w:rsid w:val="00F95B63"/>
    <w:rsid w:val="00F97F41"/>
    <w:rsid w:val="00FA0EEA"/>
    <w:rsid w:val="00FA1E50"/>
    <w:rsid w:val="00FA3390"/>
    <w:rsid w:val="00FA3994"/>
    <w:rsid w:val="00FA3DFD"/>
    <w:rsid w:val="00FA4D68"/>
    <w:rsid w:val="00FA71D1"/>
    <w:rsid w:val="00FB07F9"/>
    <w:rsid w:val="00FB1728"/>
    <w:rsid w:val="00FB2D48"/>
    <w:rsid w:val="00FB2F98"/>
    <w:rsid w:val="00FB377E"/>
    <w:rsid w:val="00FB37CB"/>
    <w:rsid w:val="00FB3A5A"/>
    <w:rsid w:val="00FB3DA4"/>
    <w:rsid w:val="00FB4C64"/>
    <w:rsid w:val="00FB4CD6"/>
    <w:rsid w:val="00FB4E70"/>
    <w:rsid w:val="00FB5259"/>
    <w:rsid w:val="00FB69C8"/>
    <w:rsid w:val="00FB6F08"/>
    <w:rsid w:val="00FC2E66"/>
    <w:rsid w:val="00FC33B6"/>
    <w:rsid w:val="00FC35DD"/>
    <w:rsid w:val="00FC3616"/>
    <w:rsid w:val="00FC3DE1"/>
    <w:rsid w:val="00FC4070"/>
    <w:rsid w:val="00FC5585"/>
    <w:rsid w:val="00FC5663"/>
    <w:rsid w:val="00FC5FE2"/>
    <w:rsid w:val="00FC6F76"/>
    <w:rsid w:val="00FD1094"/>
    <w:rsid w:val="00FD1E38"/>
    <w:rsid w:val="00FD2AA7"/>
    <w:rsid w:val="00FD3022"/>
    <w:rsid w:val="00FD4984"/>
    <w:rsid w:val="00FD4FCC"/>
    <w:rsid w:val="00FD6A14"/>
    <w:rsid w:val="00FD6E84"/>
    <w:rsid w:val="00FD6F14"/>
    <w:rsid w:val="00FD7CCF"/>
    <w:rsid w:val="00FE1AA4"/>
    <w:rsid w:val="00FE1D1C"/>
    <w:rsid w:val="00FE2379"/>
    <w:rsid w:val="00FE23A2"/>
    <w:rsid w:val="00FE288A"/>
    <w:rsid w:val="00FE584D"/>
    <w:rsid w:val="00FE5D60"/>
    <w:rsid w:val="00FE765E"/>
    <w:rsid w:val="00FE768A"/>
    <w:rsid w:val="00FF11CA"/>
    <w:rsid w:val="00FF4672"/>
    <w:rsid w:val="00FF4BB7"/>
    <w:rsid w:val="00FF5543"/>
    <w:rsid w:val="00FF5911"/>
    <w:rsid w:val="00FF6133"/>
    <w:rsid w:val="00FF6BCF"/>
    <w:rsid w:val="00FF7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C50731"/>
  <w15:docId w15:val="{A65DB9C0-0F35-40D2-808D-8A4773D845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30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02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D02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D024C"/>
  </w:style>
  <w:style w:type="paragraph" w:styleId="Footer">
    <w:name w:val="footer"/>
    <w:basedOn w:val="Normal"/>
    <w:link w:val="FooterChar"/>
    <w:uiPriority w:val="99"/>
    <w:unhideWhenUsed/>
    <w:rsid w:val="00CD02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D024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</Words>
  <Characters>12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2</cp:revision>
  <cp:lastPrinted>2013-03-18T11:45:00Z</cp:lastPrinted>
  <dcterms:created xsi:type="dcterms:W3CDTF">2020-03-29T21:10:00Z</dcterms:created>
  <dcterms:modified xsi:type="dcterms:W3CDTF">2020-03-29T21:10:00Z</dcterms:modified>
</cp:coreProperties>
</file>